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3A932" w14:textId="1DA81797" w:rsidR="00FF76D4" w:rsidRPr="00CF0111" w:rsidRDefault="00FF76D4" w:rsidP="00FF76D4">
      <w:pPr>
        <w:rPr>
          <w:rFonts w:eastAsia="隶书"/>
          <w:sz w:val="18"/>
        </w:rPr>
      </w:pPr>
      <w:r w:rsidRPr="00CF0111">
        <w:rPr>
          <w:noProof/>
        </w:rPr>
        <w:drawing>
          <wp:inline distT="0" distB="0" distL="0" distR="0" wp14:anchorId="5450B162" wp14:editId="3774FA03">
            <wp:extent cx="681990" cy="671195"/>
            <wp:effectExtent l="0" t="0" r="381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990" cy="6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ED773" w14:textId="0890A8F4" w:rsidR="00FF76D4" w:rsidRPr="00CF0111" w:rsidRDefault="00FF76D4" w:rsidP="00FF76D4">
      <w:pPr>
        <w:jc w:val="center"/>
        <w:rPr>
          <w:rFonts w:eastAsia="隶书"/>
          <w:sz w:val="110"/>
        </w:rPr>
      </w:pPr>
      <w:r w:rsidRPr="00CF0111">
        <w:rPr>
          <w:rFonts w:eastAsia="隶书"/>
          <w:noProof/>
          <w:sz w:val="110"/>
        </w:rPr>
        <w:drawing>
          <wp:inline distT="0" distB="0" distL="0" distR="0" wp14:anchorId="36B1D05F" wp14:editId="69E16FF3">
            <wp:extent cx="3166110" cy="893445"/>
            <wp:effectExtent l="0" t="0" r="0" b="190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C5362" w14:textId="77777777" w:rsidR="00FF76D4" w:rsidRPr="00CF0111" w:rsidRDefault="00FF76D4" w:rsidP="00FF76D4">
      <w:pPr>
        <w:jc w:val="center"/>
        <w:rPr>
          <w:rFonts w:eastAsia="隶书"/>
          <w:sz w:val="28"/>
        </w:rPr>
      </w:pPr>
    </w:p>
    <w:p w14:paraId="5A87B310" w14:textId="25029BD2" w:rsidR="00FF76D4" w:rsidRPr="00CF0111" w:rsidRDefault="00142038" w:rsidP="00FF76D4">
      <w:pPr>
        <w:jc w:val="center"/>
        <w:rPr>
          <w:rFonts w:eastAsia="黑体"/>
          <w:b/>
          <w:sz w:val="44"/>
          <w:szCs w:val="44"/>
        </w:rPr>
      </w:pPr>
      <w:r>
        <w:rPr>
          <w:rFonts w:eastAsia="黑体" w:hint="eastAsia"/>
          <w:b/>
          <w:sz w:val="44"/>
          <w:szCs w:val="44"/>
        </w:rPr>
        <w:t>《</w:t>
      </w:r>
      <w:r w:rsidRPr="00142038">
        <w:rPr>
          <w:rFonts w:eastAsia="黑体" w:hint="eastAsia"/>
          <w:b/>
          <w:sz w:val="44"/>
          <w:szCs w:val="44"/>
        </w:rPr>
        <w:t>Python</w:t>
      </w:r>
      <w:r w:rsidRPr="00142038">
        <w:rPr>
          <w:rFonts w:eastAsia="黑体" w:hint="eastAsia"/>
          <w:b/>
          <w:sz w:val="44"/>
          <w:szCs w:val="44"/>
        </w:rPr>
        <w:t>数值分析</w:t>
      </w:r>
      <w:r>
        <w:rPr>
          <w:rFonts w:eastAsia="黑体" w:hint="eastAsia"/>
          <w:b/>
          <w:sz w:val="44"/>
          <w:szCs w:val="44"/>
        </w:rPr>
        <w:t>》</w:t>
      </w:r>
    </w:p>
    <w:p w14:paraId="22ED4C33" w14:textId="4D1C8763" w:rsidR="00FF76D4" w:rsidRPr="00CF0111" w:rsidRDefault="00FF76D4" w:rsidP="00FF76D4">
      <w:pPr>
        <w:jc w:val="center"/>
        <w:rPr>
          <w:rFonts w:eastAsia="黑体"/>
          <w:b/>
          <w:sz w:val="44"/>
          <w:szCs w:val="44"/>
        </w:rPr>
      </w:pPr>
      <w:r w:rsidRPr="00CF0111">
        <w:rPr>
          <w:rFonts w:eastAsia="黑体"/>
          <w:b/>
          <w:sz w:val="44"/>
          <w:szCs w:val="44"/>
        </w:rPr>
        <w:tab/>
      </w:r>
    </w:p>
    <w:p w14:paraId="493DECE7" w14:textId="1B43787E" w:rsidR="00FF76D4" w:rsidRPr="00CF0111" w:rsidRDefault="00142038" w:rsidP="004F02F6">
      <w:pPr>
        <w:jc w:val="center"/>
        <w:rPr>
          <w:rFonts w:eastAsia="黑体"/>
          <w:b/>
          <w:sz w:val="44"/>
          <w:szCs w:val="44"/>
        </w:rPr>
      </w:pPr>
      <w:r>
        <w:rPr>
          <w:rFonts w:eastAsia="黑体" w:hint="eastAsia"/>
          <w:b/>
          <w:sz w:val="44"/>
          <w:szCs w:val="44"/>
        </w:rPr>
        <w:t>课程报告</w:t>
      </w:r>
    </w:p>
    <w:p w14:paraId="1FF31FED" w14:textId="77777777" w:rsidR="00FF76D4" w:rsidRPr="00CF0111" w:rsidRDefault="00FF76D4" w:rsidP="00FF76D4">
      <w:pPr>
        <w:ind w:left="2415" w:firstLine="1365"/>
        <w:rPr>
          <w:rFonts w:eastAsia="黑体"/>
          <w:b/>
          <w:sz w:val="44"/>
          <w:szCs w:val="44"/>
        </w:rPr>
      </w:pPr>
    </w:p>
    <w:p w14:paraId="67B643DD" w14:textId="77777777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  <w:u w:val="single"/>
        </w:rPr>
      </w:pPr>
      <w:r w:rsidRPr="00CF0111">
        <w:rPr>
          <w:rFonts w:eastAsia="黑体"/>
          <w:b/>
          <w:sz w:val="32"/>
          <w:szCs w:val="32"/>
        </w:rPr>
        <w:t>学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院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Pr="00CF0111">
        <w:rPr>
          <w:rFonts w:eastAsia="黑体"/>
          <w:b/>
          <w:sz w:val="32"/>
          <w:szCs w:val="32"/>
          <w:u w:val="single"/>
        </w:rPr>
        <w:t>计算机学院</w:t>
      </w:r>
      <w:r w:rsidRPr="00CF0111">
        <w:rPr>
          <w:rFonts w:eastAsia="黑体"/>
          <w:b/>
          <w:sz w:val="32"/>
          <w:szCs w:val="32"/>
          <w:u w:val="single"/>
        </w:rPr>
        <w:t xml:space="preserve">       </w:t>
      </w:r>
    </w:p>
    <w:p w14:paraId="56566F58" w14:textId="509E5DB9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</w:rPr>
      </w:pPr>
      <w:r w:rsidRPr="00CF0111">
        <w:rPr>
          <w:rFonts w:eastAsia="黑体"/>
          <w:b/>
          <w:sz w:val="32"/>
          <w:szCs w:val="32"/>
        </w:rPr>
        <w:t>专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业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B8132B">
        <w:rPr>
          <w:rFonts w:eastAsia="黑体" w:hint="eastAsia"/>
          <w:b/>
          <w:sz w:val="32"/>
          <w:szCs w:val="32"/>
          <w:u w:val="single"/>
        </w:rPr>
        <w:t>人工智能</w:t>
      </w:r>
      <w:r w:rsidR="00B8132B">
        <w:rPr>
          <w:rFonts w:eastAsia="黑体"/>
          <w:b/>
          <w:sz w:val="32"/>
          <w:szCs w:val="32"/>
          <w:u w:val="single"/>
        </w:rPr>
        <w:t xml:space="preserve"> </w:t>
      </w:r>
      <w:r w:rsidRPr="00CF0111">
        <w:rPr>
          <w:rFonts w:eastAsia="黑体"/>
          <w:b/>
          <w:sz w:val="32"/>
          <w:szCs w:val="32"/>
          <w:u w:val="single"/>
        </w:rPr>
        <w:t xml:space="preserve">  </w:t>
      </w:r>
      <w:r w:rsidR="00B8132B">
        <w:rPr>
          <w:rFonts w:eastAsia="黑体"/>
          <w:b/>
          <w:sz w:val="32"/>
          <w:szCs w:val="32"/>
          <w:u w:val="single"/>
        </w:rPr>
        <w:t xml:space="preserve">    </w:t>
      </w:r>
      <w:r w:rsidRPr="00CF0111">
        <w:rPr>
          <w:rFonts w:eastAsia="黑体"/>
          <w:b/>
          <w:sz w:val="32"/>
          <w:szCs w:val="32"/>
          <w:u w:val="single"/>
        </w:rPr>
        <w:t xml:space="preserve">  </w:t>
      </w:r>
    </w:p>
    <w:p w14:paraId="4CFA58B0" w14:textId="6C6CDB8E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  <w:u w:val="single"/>
        </w:rPr>
      </w:pPr>
      <w:r w:rsidRPr="00CF0111">
        <w:rPr>
          <w:rFonts w:eastAsia="黑体"/>
          <w:b/>
          <w:sz w:val="32"/>
          <w:szCs w:val="32"/>
        </w:rPr>
        <w:t>班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级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B8132B">
        <w:rPr>
          <w:rFonts w:eastAsia="黑体"/>
          <w:b/>
          <w:sz w:val="32"/>
          <w:szCs w:val="32"/>
          <w:u w:val="single"/>
        </w:rPr>
        <w:t>1</w:t>
      </w:r>
      <w:r w:rsidR="00B8132B">
        <w:rPr>
          <w:rFonts w:eastAsia="黑体" w:hint="eastAsia"/>
          <w:b/>
          <w:sz w:val="32"/>
          <w:szCs w:val="32"/>
          <w:u w:val="single"/>
        </w:rPr>
        <w:t>班</w:t>
      </w:r>
      <w:r w:rsidR="00B8132B">
        <w:rPr>
          <w:rFonts w:eastAsia="黑体" w:hint="eastAsia"/>
          <w:b/>
          <w:sz w:val="32"/>
          <w:szCs w:val="32"/>
          <w:u w:val="single"/>
        </w:rPr>
        <w:t xml:space="preserve"> </w:t>
      </w:r>
      <w:r w:rsidR="00B8132B">
        <w:rPr>
          <w:rFonts w:eastAsia="黑体"/>
          <w:b/>
          <w:sz w:val="32"/>
          <w:szCs w:val="32"/>
          <w:u w:val="single"/>
        </w:rPr>
        <w:t xml:space="preserve">       </w:t>
      </w:r>
      <w:r w:rsidRPr="00CF0111">
        <w:rPr>
          <w:rFonts w:eastAsia="黑体"/>
          <w:b/>
          <w:sz w:val="32"/>
          <w:szCs w:val="32"/>
          <w:u w:val="single"/>
        </w:rPr>
        <w:t xml:space="preserve">     </w:t>
      </w:r>
    </w:p>
    <w:p w14:paraId="3B2929FC" w14:textId="62F58180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</w:rPr>
      </w:pPr>
      <w:r w:rsidRPr="00CF0111">
        <w:rPr>
          <w:rFonts w:eastAsia="黑体"/>
          <w:b/>
          <w:sz w:val="32"/>
          <w:szCs w:val="32"/>
        </w:rPr>
        <w:t>学</w:t>
      </w:r>
      <w:r w:rsidRPr="00CF0111">
        <w:rPr>
          <w:rFonts w:eastAsia="黑体"/>
          <w:b/>
          <w:sz w:val="32"/>
          <w:szCs w:val="32"/>
        </w:rPr>
        <w:t xml:space="preserve">    </w:t>
      </w:r>
      <w:r w:rsidRPr="00CF0111">
        <w:rPr>
          <w:rFonts w:eastAsia="黑体"/>
          <w:b/>
          <w:sz w:val="32"/>
          <w:szCs w:val="32"/>
        </w:rPr>
        <w:t>号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B8132B">
        <w:rPr>
          <w:rFonts w:eastAsia="黑体"/>
          <w:b/>
          <w:sz w:val="32"/>
          <w:szCs w:val="32"/>
          <w:u w:val="single"/>
        </w:rPr>
        <w:t xml:space="preserve">3121005358 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</w:p>
    <w:p w14:paraId="353C7E6A" w14:textId="13B236A0" w:rsidR="00FF76D4" w:rsidRPr="00CF0111" w:rsidRDefault="00FF76D4" w:rsidP="00FF76D4">
      <w:pPr>
        <w:ind w:firstLine="2160"/>
        <w:rPr>
          <w:rFonts w:eastAsia="黑体"/>
          <w:b/>
          <w:sz w:val="32"/>
          <w:szCs w:val="32"/>
        </w:rPr>
      </w:pPr>
      <w:r w:rsidRPr="00CF0111">
        <w:rPr>
          <w:rFonts w:eastAsia="黑体"/>
          <w:b/>
          <w:sz w:val="32"/>
          <w:szCs w:val="32"/>
        </w:rPr>
        <w:t>学生姓名</w:t>
      </w:r>
      <w:r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B8132B">
        <w:rPr>
          <w:rFonts w:eastAsia="黑体" w:hint="eastAsia"/>
          <w:b/>
          <w:sz w:val="32"/>
          <w:szCs w:val="32"/>
          <w:u w:val="single"/>
        </w:rPr>
        <w:t>欧炜标</w:t>
      </w:r>
      <w:r w:rsidRPr="00CF0111">
        <w:rPr>
          <w:rFonts w:eastAsia="黑体"/>
          <w:b/>
          <w:sz w:val="32"/>
          <w:szCs w:val="32"/>
          <w:u w:val="single"/>
        </w:rPr>
        <w:t xml:space="preserve">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Pr="00CF0111">
        <w:rPr>
          <w:rFonts w:eastAsia="黑体"/>
          <w:b/>
          <w:sz w:val="32"/>
          <w:szCs w:val="32"/>
          <w:u w:val="single"/>
        </w:rPr>
        <w:t xml:space="preserve">         </w:t>
      </w:r>
    </w:p>
    <w:p w14:paraId="6CCA887D" w14:textId="30F5F24B" w:rsidR="00FF76D4" w:rsidRPr="00CF0111" w:rsidRDefault="00860181" w:rsidP="00FF76D4">
      <w:pPr>
        <w:ind w:firstLine="2160"/>
        <w:rPr>
          <w:rFonts w:eastAsia="黑体"/>
          <w:sz w:val="32"/>
        </w:rPr>
      </w:pPr>
      <w:r>
        <w:rPr>
          <w:rFonts w:eastAsia="黑体" w:hint="eastAsia"/>
          <w:b/>
          <w:sz w:val="32"/>
          <w:szCs w:val="32"/>
        </w:rPr>
        <w:t>授课</w:t>
      </w:r>
      <w:r w:rsidR="00FF76D4" w:rsidRPr="00CF0111">
        <w:rPr>
          <w:rFonts w:eastAsia="黑体"/>
          <w:b/>
          <w:sz w:val="32"/>
          <w:szCs w:val="32"/>
        </w:rPr>
        <w:t>教师</w:t>
      </w:r>
      <w:r w:rsidR="00FF76D4" w:rsidRPr="00CF0111">
        <w:rPr>
          <w:rFonts w:eastAsia="黑体"/>
          <w:b/>
          <w:sz w:val="32"/>
          <w:szCs w:val="32"/>
          <w:u w:val="single"/>
        </w:rPr>
        <w:t xml:space="preserve">      </w:t>
      </w:r>
      <w:r w:rsidR="00B8132B">
        <w:rPr>
          <w:rFonts w:eastAsia="黑体" w:hint="eastAsia"/>
          <w:b/>
          <w:sz w:val="32"/>
          <w:szCs w:val="32"/>
          <w:u w:val="single"/>
        </w:rPr>
        <w:t>胡晓敏</w:t>
      </w:r>
      <w:r w:rsidR="00FF76D4" w:rsidRPr="00CF0111">
        <w:rPr>
          <w:rFonts w:eastAsia="黑体"/>
          <w:b/>
          <w:sz w:val="32"/>
          <w:szCs w:val="32"/>
          <w:u w:val="single"/>
        </w:rPr>
        <w:t xml:space="preserve">  </w:t>
      </w:r>
      <w:r w:rsidR="00D4080B">
        <w:rPr>
          <w:rFonts w:eastAsia="黑体" w:hint="eastAsia"/>
          <w:b/>
          <w:sz w:val="32"/>
          <w:szCs w:val="32"/>
          <w:u w:val="single"/>
        </w:rPr>
        <w:t xml:space="preserve"> </w:t>
      </w:r>
      <w:r w:rsidR="00FF76D4" w:rsidRPr="00CF0111">
        <w:rPr>
          <w:rFonts w:eastAsia="黑体"/>
          <w:b/>
          <w:sz w:val="32"/>
          <w:szCs w:val="32"/>
          <w:u w:val="single"/>
        </w:rPr>
        <w:t xml:space="preserve">         </w:t>
      </w:r>
    </w:p>
    <w:p w14:paraId="30E31767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130584CA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55C3FFF7" w14:textId="3894C6E1" w:rsidR="00FF76D4" w:rsidRPr="00CF0111" w:rsidRDefault="00FF76D4" w:rsidP="00FF76D4">
      <w:pPr>
        <w:spacing w:line="400" w:lineRule="exact"/>
        <w:rPr>
          <w:sz w:val="32"/>
        </w:rPr>
      </w:pPr>
    </w:p>
    <w:p w14:paraId="5B3F849D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2ECF6BBB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66649F9A" w14:textId="77777777" w:rsidR="00FF76D4" w:rsidRPr="00CF0111" w:rsidRDefault="00FF76D4" w:rsidP="00FF76D4">
      <w:pPr>
        <w:spacing w:line="400" w:lineRule="exact"/>
        <w:rPr>
          <w:sz w:val="32"/>
        </w:rPr>
      </w:pPr>
    </w:p>
    <w:p w14:paraId="3D4BB967" w14:textId="77777777" w:rsidR="00FF76D4" w:rsidRPr="00CF0111" w:rsidRDefault="00FF76D4" w:rsidP="00FF76D4">
      <w:pPr>
        <w:spacing w:line="400" w:lineRule="exact"/>
        <w:jc w:val="center"/>
        <w:rPr>
          <w:sz w:val="32"/>
        </w:rPr>
      </w:pPr>
    </w:p>
    <w:p w14:paraId="38D7E12B" w14:textId="4F8B0F05" w:rsidR="00827D72" w:rsidRPr="00CF0111" w:rsidRDefault="00FF76D4" w:rsidP="00CC210F">
      <w:pPr>
        <w:spacing w:line="400" w:lineRule="exact"/>
        <w:jc w:val="center"/>
        <w:rPr>
          <w:b/>
          <w:bCs/>
        </w:rPr>
        <w:sectPr w:rsidR="00827D72" w:rsidRPr="00CF0111" w:rsidSect="009F6F11">
          <w:footerReference w:type="default" r:id="rId10"/>
          <w:pgSz w:w="11906" w:h="16838"/>
          <w:pgMar w:top="1701" w:right="1134" w:bottom="1418" w:left="1701" w:header="851" w:footer="992" w:gutter="0"/>
          <w:cols w:space="425"/>
          <w:docGrid w:type="linesAndChars" w:linePitch="312"/>
        </w:sectPr>
      </w:pPr>
      <w:r w:rsidRPr="00CF0111">
        <w:rPr>
          <w:rFonts w:eastAsia="黑体"/>
          <w:b/>
          <w:sz w:val="32"/>
        </w:rPr>
        <w:t>20</w:t>
      </w:r>
      <w:r w:rsidR="0016788C" w:rsidRPr="00CF0111">
        <w:rPr>
          <w:rFonts w:eastAsia="黑体"/>
          <w:b/>
          <w:sz w:val="32"/>
        </w:rPr>
        <w:t>2</w:t>
      </w:r>
      <w:r w:rsidR="00796F5F">
        <w:rPr>
          <w:rFonts w:eastAsia="黑体" w:hint="eastAsia"/>
          <w:b/>
          <w:sz w:val="32"/>
        </w:rPr>
        <w:t>3</w:t>
      </w:r>
      <w:r w:rsidRPr="00CF0111">
        <w:rPr>
          <w:rFonts w:eastAsia="黑体"/>
          <w:b/>
          <w:sz w:val="32"/>
        </w:rPr>
        <w:t>年</w:t>
      </w:r>
      <w:r w:rsidRPr="00CF0111">
        <w:rPr>
          <w:rFonts w:eastAsia="黑体"/>
          <w:b/>
          <w:sz w:val="32"/>
        </w:rPr>
        <w:t xml:space="preserve">  0</w:t>
      </w:r>
      <w:r w:rsidR="00B8132B">
        <w:rPr>
          <w:rFonts w:eastAsia="黑体"/>
          <w:b/>
          <w:sz w:val="32"/>
        </w:rPr>
        <w:t>6</w:t>
      </w:r>
      <w:r w:rsidRPr="00CF0111">
        <w:rPr>
          <w:rFonts w:eastAsia="黑体"/>
          <w:b/>
          <w:sz w:val="32"/>
        </w:rPr>
        <w:t xml:space="preserve"> </w:t>
      </w:r>
      <w:r w:rsidR="00B1572E">
        <w:rPr>
          <w:rFonts w:eastAsia="黑体" w:hint="eastAsia"/>
          <w:b/>
          <w:sz w:val="32"/>
        </w:rPr>
        <w:t>月</w:t>
      </w:r>
    </w:p>
    <w:sdt>
      <w:sdtPr>
        <w:rPr>
          <w:sz w:val="21"/>
          <w:szCs w:val="24"/>
          <w:lang w:val="zh-CN"/>
        </w:rPr>
        <w:id w:val="1193891461"/>
        <w:docPartObj>
          <w:docPartGallery w:val="Table of Contents"/>
          <w:docPartUnique/>
        </w:docPartObj>
      </w:sdtPr>
      <w:sdtEndPr>
        <w:rPr>
          <w:b/>
          <w:bCs/>
          <w:sz w:val="24"/>
        </w:rPr>
      </w:sdtEndPr>
      <w:sdtContent>
        <w:p w14:paraId="0A765509" w14:textId="5B17004D" w:rsidR="00E9588B" w:rsidRPr="00CC210F" w:rsidRDefault="00E9588B" w:rsidP="00CC210F">
          <w:pPr>
            <w:pStyle w:val="a6"/>
            <w:jc w:val="center"/>
            <w:rPr>
              <w:rFonts w:ascii="黑体" w:eastAsia="黑体" w:hAnsi="黑体"/>
            </w:rPr>
          </w:pPr>
          <w:r w:rsidRPr="00CC210F">
            <w:rPr>
              <w:rFonts w:ascii="黑体" w:eastAsia="黑体" w:hAnsi="黑体"/>
              <w:lang w:val="zh-CN"/>
            </w:rPr>
            <w:t>目录</w:t>
          </w:r>
        </w:p>
        <w:p w14:paraId="10A0F225" w14:textId="584E5474" w:rsidR="00773FE5" w:rsidRDefault="00501714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 w:rsidRPr="00CF0111">
            <w:fldChar w:fldCharType="begin"/>
          </w:r>
          <w:r w:rsidRPr="00CF0111">
            <w:instrText xml:space="preserve"> TOC \o "1-3" \h \z \u </w:instrText>
          </w:r>
          <w:r w:rsidRPr="00CF0111">
            <w:fldChar w:fldCharType="separate"/>
          </w:r>
          <w:hyperlink w:anchor="_Toc134198266" w:history="1">
            <w:r w:rsidR="00773FE5" w:rsidRPr="00C94FAE">
              <w:rPr>
                <w:rStyle w:val="aa"/>
                <w:noProof/>
              </w:rPr>
              <w:t xml:space="preserve">1 </w:t>
            </w:r>
            <w:r w:rsidR="00773FE5" w:rsidRPr="00C94FAE">
              <w:rPr>
                <w:rStyle w:val="aa"/>
                <w:noProof/>
              </w:rPr>
              <w:t>绪论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6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9761EF5" w14:textId="521A9E6B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67" w:history="1">
            <w:r w:rsidR="00773FE5" w:rsidRPr="00C94FAE">
              <w:rPr>
                <w:rStyle w:val="aa"/>
                <w:noProof/>
              </w:rPr>
              <w:t xml:space="preserve">1.1 </w:t>
            </w:r>
            <w:r w:rsidR="00773FE5" w:rsidRPr="00C94FAE">
              <w:rPr>
                <w:rStyle w:val="aa"/>
                <w:noProof/>
              </w:rPr>
              <w:t>数值分析的发展综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6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38E423F" w14:textId="03FCC176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68" w:history="1">
            <w:r w:rsidR="00773FE5" w:rsidRPr="00C94FAE">
              <w:rPr>
                <w:rStyle w:val="aa"/>
                <w:noProof/>
              </w:rPr>
              <w:t>1.2</w:t>
            </w:r>
            <w:r w:rsidR="00773FE5" w:rsidRPr="00C94FAE">
              <w:rPr>
                <w:rStyle w:val="aa"/>
                <w:noProof/>
              </w:rPr>
              <w:t>报告主要内容及结构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6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39028ED" w14:textId="5B43BDBE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69" w:history="1">
            <w:r w:rsidR="00773FE5" w:rsidRPr="00C94FAE">
              <w:rPr>
                <w:rStyle w:val="aa"/>
                <w:noProof/>
              </w:rPr>
              <w:t xml:space="preserve">2 </w:t>
            </w:r>
            <w:r w:rsidR="00773FE5" w:rsidRPr="00C94FAE">
              <w:rPr>
                <w:rStyle w:val="aa"/>
                <w:noProof/>
              </w:rPr>
              <w:t>误差相关实验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6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C7EF538" w14:textId="5DD56076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0" w:history="1">
            <w:r w:rsidR="00773FE5" w:rsidRPr="00C94FAE">
              <w:rPr>
                <w:rStyle w:val="aa"/>
                <w:noProof/>
              </w:rPr>
              <w:t xml:space="preserve">2.1 </w:t>
            </w:r>
            <w:r w:rsidR="00773FE5" w:rsidRPr="00C94FAE">
              <w:rPr>
                <w:rStyle w:val="aa"/>
                <w:noProof/>
              </w:rPr>
              <w:t>误差的成因与处理手段探讨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D925F7B" w14:textId="62F586C4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1" w:history="1">
            <w:r w:rsidR="00773FE5" w:rsidRPr="00C94FAE">
              <w:rPr>
                <w:rStyle w:val="aa"/>
                <w:noProof/>
              </w:rPr>
              <w:t xml:space="preserve">2.2 </w:t>
            </w:r>
            <w:r w:rsidR="00773FE5" w:rsidRPr="00C94FAE">
              <w:rPr>
                <w:rStyle w:val="aa"/>
                <w:noProof/>
              </w:rPr>
              <w:t>学习数值计算方法的目的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4365A802" w14:textId="61DB7C2C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2" w:history="1">
            <w:r w:rsidR="00773FE5" w:rsidRPr="00C94FAE">
              <w:rPr>
                <w:rStyle w:val="aa"/>
                <w:noProof/>
              </w:rPr>
              <w:t xml:space="preserve">2.3 </w:t>
            </w:r>
            <w:r w:rsidR="00773FE5" w:rsidRPr="00C94FAE">
              <w:rPr>
                <w:rStyle w:val="aa"/>
                <w:noProof/>
              </w:rPr>
              <w:t>综合实验：减少运算次数的实验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DEB22A7" w14:textId="66F33FF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3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09D36E9" w14:textId="4728B169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4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实验条件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A50651C" w14:textId="6F485B21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5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9439C32" w14:textId="2784910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6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1CBE668" w14:textId="215231E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7" w:history="1">
            <w:r w:rsidR="00773FE5" w:rsidRPr="00C94FAE">
              <w:rPr>
                <w:rStyle w:val="aa"/>
                <w:noProof/>
              </w:rPr>
              <w:t xml:space="preserve">2.3.5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3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652FF1F" w14:textId="0FF5A8A8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8" w:history="1">
            <w:r w:rsidR="00773FE5" w:rsidRPr="00C94FAE">
              <w:rPr>
                <w:rStyle w:val="aa"/>
                <w:noProof/>
              </w:rPr>
              <w:t xml:space="preserve">3 </w:t>
            </w:r>
            <w:r w:rsidR="00773FE5" w:rsidRPr="00C94FAE">
              <w:rPr>
                <w:rStyle w:val="aa"/>
                <w:noProof/>
              </w:rPr>
              <w:t>非线性方程的数值解法实验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9120BDA" w14:textId="20F69EF3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79" w:history="1">
            <w:r w:rsidR="00773FE5" w:rsidRPr="00C94FAE">
              <w:rPr>
                <w:rStyle w:val="aa"/>
                <w:noProof/>
              </w:rPr>
              <w:t xml:space="preserve">3.1 </w:t>
            </w:r>
            <w:r w:rsidR="00773FE5" w:rsidRPr="00C94FAE">
              <w:rPr>
                <w:rStyle w:val="aa"/>
                <w:noProof/>
              </w:rPr>
              <w:t>求</w:t>
            </w:r>
            <w:r w:rsidR="00773FE5" w:rsidRPr="00C94FAE">
              <w:rPr>
                <w:rStyle w:val="aa"/>
                <w:rFonts w:ascii="黑体" w:hAnsi="黑体"/>
                <w:noProof/>
              </w:rPr>
              <w:t>解非线性方程的二分法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7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45D5788" w14:textId="438F41B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0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BF3ABC2" w14:textId="689E2123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1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E1129E3" w14:textId="3141CD4D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2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380BF55" w14:textId="1AD52AC1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3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D38FFDC" w14:textId="1A0AF468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4" w:history="1">
            <w:r w:rsidR="00773FE5" w:rsidRPr="00C94FAE">
              <w:rPr>
                <w:rStyle w:val="aa"/>
                <w:noProof/>
              </w:rPr>
              <w:t>3.2 Python</w:t>
            </w:r>
            <w:r w:rsidR="00773FE5" w:rsidRPr="00C94FAE">
              <w:rPr>
                <w:rStyle w:val="aa"/>
                <w:noProof/>
              </w:rPr>
              <w:t>绘</w:t>
            </w:r>
            <w:r w:rsidR="00773FE5" w:rsidRPr="00C94FAE">
              <w:rPr>
                <w:rStyle w:val="aa"/>
                <w:noProof/>
              </w:rPr>
              <w:t>图模拟非线性方程求解过程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EBC8EE9" w14:textId="6C03A80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5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2C36160" w14:textId="28C39417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6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C7B8CE6" w14:textId="5BC9B4EF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7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AD9120C" w14:textId="23A3B318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8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4961C92" w14:textId="24339A52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89" w:history="1">
            <w:r w:rsidR="00773FE5" w:rsidRPr="00C94FAE">
              <w:rPr>
                <w:rStyle w:val="aa"/>
                <w:noProof/>
              </w:rPr>
              <w:t>3.3 Aitken</w:t>
            </w:r>
            <w:r w:rsidR="00773FE5" w:rsidRPr="00C94FAE">
              <w:rPr>
                <w:rStyle w:val="aa"/>
                <w:noProof/>
              </w:rPr>
              <w:t>和</w:t>
            </w:r>
            <w:r w:rsidR="00773FE5" w:rsidRPr="00C94FAE">
              <w:rPr>
                <w:rStyle w:val="aa"/>
                <w:noProof/>
              </w:rPr>
              <w:t>Steffensen</w:t>
            </w:r>
            <w:r w:rsidR="00773FE5" w:rsidRPr="00C94FAE">
              <w:rPr>
                <w:rStyle w:val="aa"/>
                <w:noProof/>
              </w:rPr>
              <w:t>方法加速求根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8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DD2C815" w14:textId="6CBC632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0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A52AC8F" w14:textId="0C9081D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1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0B2EF79" w14:textId="61B3AE67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2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B99C2CE" w14:textId="0F42F3AC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3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4D34E79" w14:textId="6CAF6D37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4" w:history="1">
            <w:r w:rsidR="00773FE5" w:rsidRPr="00C94FAE">
              <w:rPr>
                <w:rStyle w:val="aa"/>
                <w:noProof/>
              </w:rPr>
              <w:t xml:space="preserve">3.4 </w:t>
            </w:r>
            <w:r w:rsidR="00773FE5" w:rsidRPr="00C94FAE">
              <w:rPr>
                <w:rStyle w:val="aa"/>
                <w:noProof/>
              </w:rPr>
              <w:t>综合实验</w:t>
            </w:r>
            <w:r w:rsidR="00773FE5" w:rsidRPr="00C94FAE">
              <w:rPr>
                <w:rStyle w:val="aa"/>
                <w:noProof/>
              </w:rPr>
              <w:t>：</w:t>
            </w:r>
            <w:r w:rsidR="00773FE5" w:rsidRPr="00C94FAE">
              <w:rPr>
                <w:rStyle w:val="aa"/>
                <w:noProof/>
              </w:rPr>
              <w:t xml:space="preserve"> </w:t>
            </w:r>
            <w:r w:rsidR="00773FE5" w:rsidRPr="00C94FAE">
              <w:rPr>
                <w:rStyle w:val="aa"/>
                <w:noProof/>
              </w:rPr>
              <w:t>多种方法对比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497658B0" w14:textId="05CABA2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5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C3544E2" w14:textId="7F950018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6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2A06FFE" w14:textId="562A87BE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7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FF5073D" w14:textId="1C891C6F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8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6239032" w14:textId="1FDD7CC5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299" w:history="1">
            <w:r w:rsidR="00773FE5" w:rsidRPr="00C94FAE">
              <w:rPr>
                <w:rStyle w:val="aa"/>
                <w:noProof/>
              </w:rPr>
              <w:t xml:space="preserve">4 </w:t>
            </w:r>
            <w:r w:rsidR="00773FE5" w:rsidRPr="00C94FAE">
              <w:rPr>
                <w:rStyle w:val="aa"/>
                <w:noProof/>
              </w:rPr>
              <w:t>线性方程组的数值解法实验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29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D5FA143" w14:textId="4A897FA0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0" w:history="1">
            <w:r w:rsidR="00773FE5" w:rsidRPr="00C94FAE">
              <w:rPr>
                <w:rStyle w:val="aa"/>
                <w:noProof/>
              </w:rPr>
              <w:t>4.1 Gauss</w:t>
            </w:r>
            <w:r w:rsidR="00773FE5" w:rsidRPr="00C94FAE">
              <w:rPr>
                <w:rStyle w:val="aa"/>
                <w:noProof/>
              </w:rPr>
              <w:t>消去法与列主元</w:t>
            </w:r>
            <w:r w:rsidR="00773FE5" w:rsidRPr="00C94FAE">
              <w:rPr>
                <w:rStyle w:val="aa"/>
                <w:noProof/>
              </w:rPr>
              <w:t>Gauss</w:t>
            </w:r>
            <w:r w:rsidR="00773FE5" w:rsidRPr="00C94FAE">
              <w:rPr>
                <w:rStyle w:val="aa"/>
                <w:noProof/>
              </w:rPr>
              <w:t>消去法的比较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48BA4BAD" w14:textId="03DD0ECA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1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第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章题目</w:t>
            </w:r>
            <w:r w:rsidR="00773FE5" w:rsidRPr="00C94FAE">
              <w:rPr>
                <w:rStyle w:val="aa"/>
                <w:noProof/>
              </w:rPr>
              <w:t>2</w:t>
            </w:r>
            <w:r w:rsidR="00773FE5" w:rsidRPr="00C94FAE">
              <w:rPr>
                <w:rStyle w:val="aa"/>
                <w:noProof/>
              </w:rPr>
              <w:t>描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DF5F880" w14:textId="07C21CB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2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04B195F" w14:textId="0B5217AD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3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问题求解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C19274D" w14:textId="1C2DB99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4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C05B45A" w14:textId="78241502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5" w:history="1">
            <w:r w:rsidR="00773FE5" w:rsidRPr="00C94FAE">
              <w:rPr>
                <w:rStyle w:val="aa"/>
                <w:noProof/>
              </w:rPr>
              <w:t xml:space="preserve">4.2 </w:t>
            </w:r>
            <w:r w:rsidR="00773FE5" w:rsidRPr="00C94FAE">
              <w:rPr>
                <w:rStyle w:val="aa"/>
                <w:noProof/>
              </w:rPr>
              <w:t>列主元</w:t>
            </w:r>
            <w:r w:rsidR="00773FE5" w:rsidRPr="00C94FAE">
              <w:rPr>
                <w:rStyle w:val="aa"/>
                <w:noProof/>
              </w:rPr>
              <w:t>Gauss-Jordan</w:t>
            </w:r>
            <w:r w:rsidR="00773FE5" w:rsidRPr="00C94FAE">
              <w:rPr>
                <w:rStyle w:val="aa"/>
                <w:noProof/>
              </w:rPr>
              <w:t>消去法、</w:t>
            </w:r>
            <w:r w:rsidR="00773FE5" w:rsidRPr="00C94FAE">
              <w:rPr>
                <w:rStyle w:val="aa"/>
                <w:i/>
                <w:iCs/>
                <w:noProof/>
              </w:rPr>
              <w:t>LU</w:t>
            </w:r>
            <w:r w:rsidR="00773FE5" w:rsidRPr="00C94FAE">
              <w:rPr>
                <w:rStyle w:val="aa"/>
                <w:noProof/>
              </w:rPr>
              <w:t>分解法的比较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1E4B272" w14:textId="7D80828D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6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第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章题目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描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D9E7968" w14:textId="2F2EE38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7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3A47B40" w14:textId="2645AF21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8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问题求解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8191260" w14:textId="7FAB2134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09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0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4E2DBB1" w14:textId="478EF343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0" w:history="1">
            <w:r w:rsidR="00773FE5" w:rsidRPr="00C94FAE">
              <w:rPr>
                <w:rStyle w:val="aa"/>
                <w:noProof/>
              </w:rPr>
              <w:t xml:space="preserve">4.3 </w:t>
            </w:r>
            <w:r w:rsidR="00773FE5" w:rsidRPr="00C94FAE">
              <w:rPr>
                <w:rStyle w:val="aa"/>
                <w:noProof/>
              </w:rPr>
              <w:t>范数和条件数的求解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E130804" w14:textId="33DDF157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1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第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章题目</w:t>
            </w:r>
            <w:r w:rsidR="00773FE5" w:rsidRPr="00C94FAE">
              <w:rPr>
                <w:rStyle w:val="aa"/>
                <w:noProof/>
              </w:rPr>
              <w:t>7</w:t>
            </w:r>
            <w:r w:rsidR="00773FE5" w:rsidRPr="00C94FAE">
              <w:rPr>
                <w:rStyle w:val="aa"/>
                <w:noProof/>
              </w:rPr>
              <w:t>描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B275EE3" w14:textId="4B0D226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2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预备知识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07017B6" w14:textId="6C232003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3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问题求解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74A74A9" w14:textId="6A7E517F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4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E6A658A" w14:textId="2695F11D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5" w:history="1">
            <w:r w:rsidR="00773FE5" w:rsidRPr="00C94FAE">
              <w:rPr>
                <w:rStyle w:val="aa"/>
                <w:noProof/>
              </w:rPr>
              <w:t xml:space="preserve">4.4 </w:t>
            </w:r>
            <w:r w:rsidR="00773FE5" w:rsidRPr="00C94FAE">
              <w:rPr>
                <w:rStyle w:val="aa"/>
                <w:noProof/>
              </w:rPr>
              <w:t>微小扰动对方程组求解的稳定性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2C6396C" w14:textId="0CC3ACB7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6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第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章题目</w:t>
            </w:r>
            <w:r w:rsidR="00773FE5" w:rsidRPr="00C94FAE">
              <w:rPr>
                <w:rStyle w:val="aa"/>
                <w:noProof/>
              </w:rPr>
              <w:t>8</w:t>
            </w:r>
            <w:r w:rsidR="00773FE5" w:rsidRPr="00C94FAE">
              <w:rPr>
                <w:rStyle w:val="aa"/>
                <w:noProof/>
              </w:rPr>
              <w:t>描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995B95A" w14:textId="4F276D4E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7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预备知识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FF498B8" w14:textId="775F72B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8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问题求解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593C1C1" w14:textId="65BEA0B2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19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1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07CED24" w14:textId="2950E531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0" w:history="1">
            <w:r w:rsidR="00773FE5" w:rsidRPr="00C94FAE">
              <w:rPr>
                <w:rStyle w:val="aa"/>
                <w:noProof/>
              </w:rPr>
              <w:t>4.5 Jacobi</w:t>
            </w:r>
            <w:r w:rsidR="00773FE5" w:rsidRPr="00C94FAE">
              <w:rPr>
                <w:rStyle w:val="aa"/>
                <w:noProof/>
              </w:rPr>
              <w:t>和</w:t>
            </w:r>
            <w:r w:rsidR="00773FE5" w:rsidRPr="00C94FAE">
              <w:rPr>
                <w:rStyle w:val="aa"/>
                <w:noProof/>
              </w:rPr>
              <w:t>Gauss-Seidel</w:t>
            </w:r>
            <w:r w:rsidR="00773FE5" w:rsidRPr="00C94FAE">
              <w:rPr>
                <w:rStyle w:val="aa"/>
                <w:noProof/>
              </w:rPr>
              <w:t>迭代法收敛性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3A26ABA" w14:textId="0BA50A31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1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第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章题目</w:t>
            </w:r>
            <w:r w:rsidR="00773FE5" w:rsidRPr="00C94FAE">
              <w:rPr>
                <w:rStyle w:val="aa"/>
                <w:noProof/>
              </w:rPr>
              <w:t>9</w:t>
            </w:r>
            <w:r w:rsidR="00773FE5" w:rsidRPr="00C94FAE">
              <w:rPr>
                <w:rStyle w:val="aa"/>
                <w:noProof/>
              </w:rPr>
              <w:t>描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8E523BC" w14:textId="63931658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2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预备知识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998A5AF" w14:textId="5BEA5077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3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问题求解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01901DD" w14:textId="24FBBBBF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4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A696C93" w14:textId="19271FC7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5" w:history="1">
            <w:r w:rsidR="00773FE5" w:rsidRPr="00C94FAE">
              <w:rPr>
                <w:rStyle w:val="aa"/>
                <w:noProof/>
              </w:rPr>
              <w:t>4.6 Jacobi</w:t>
            </w:r>
            <w:r w:rsidR="00773FE5" w:rsidRPr="00C94FAE">
              <w:rPr>
                <w:rStyle w:val="aa"/>
                <w:noProof/>
              </w:rPr>
              <w:t>和</w:t>
            </w:r>
            <w:r w:rsidR="00773FE5" w:rsidRPr="00C94FAE">
              <w:rPr>
                <w:rStyle w:val="aa"/>
                <w:noProof/>
              </w:rPr>
              <w:t>Gauss-Seidel</w:t>
            </w:r>
            <w:r w:rsidR="00773FE5" w:rsidRPr="00C94FAE">
              <w:rPr>
                <w:rStyle w:val="aa"/>
                <w:noProof/>
              </w:rPr>
              <w:t>迭代法解方程组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97735D1" w14:textId="3943432D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6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第</w:t>
            </w:r>
            <w:r w:rsidR="00773FE5" w:rsidRPr="00C94FAE">
              <w:rPr>
                <w:rStyle w:val="aa"/>
                <w:noProof/>
              </w:rPr>
              <w:t>3</w:t>
            </w:r>
            <w:r w:rsidR="00773FE5" w:rsidRPr="00C94FAE">
              <w:rPr>
                <w:rStyle w:val="aa"/>
                <w:noProof/>
              </w:rPr>
              <w:t>章题目</w:t>
            </w:r>
            <w:r w:rsidR="00773FE5" w:rsidRPr="00C94FAE">
              <w:rPr>
                <w:rStyle w:val="aa"/>
                <w:noProof/>
              </w:rPr>
              <w:t>10</w:t>
            </w:r>
            <w:r w:rsidR="00773FE5" w:rsidRPr="00C94FAE">
              <w:rPr>
                <w:rStyle w:val="aa"/>
                <w:noProof/>
              </w:rPr>
              <w:t>描述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D587AC7" w14:textId="658F6F3A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7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预备知识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66AF4B0" w14:textId="19A6297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8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问题求解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03A0052" w14:textId="3B815F7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29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2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C2B1159" w14:textId="366C8D22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0" w:history="1">
            <w:r w:rsidR="00773FE5" w:rsidRPr="00C94FAE">
              <w:rPr>
                <w:rStyle w:val="aa"/>
                <w:noProof/>
              </w:rPr>
              <w:t xml:space="preserve">4.6 </w:t>
            </w:r>
            <w:r w:rsidR="00773FE5" w:rsidRPr="00C94FAE">
              <w:rPr>
                <w:rStyle w:val="aa"/>
                <w:noProof/>
              </w:rPr>
              <w:t>综合实验：直接法和迭代法求解病态方程组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B4548B7" w14:textId="12A3CE07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1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C0375F7" w14:textId="0E7897AE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2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实验准备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1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BD14444" w14:textId="26838498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3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634E61B" w14:textId="2C184DA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4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算法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2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66C67F5" w14:textId="7206831B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5" w:history="1">
            <w:r w:rsidR="00773FE5" w:rsidRPr="00C94FAE">
              <w:rPr>
                <w:rStyle w:val="aa"/>
                <w:noProof/>
              </w:rPr>
              <w:t xml:space="preserve">5 </w:t>
            </w:r>
            <w:r w:rsidR="00773FE5" w:rsidRPr="00C94FAE">
              <w:rPr>
                <w:rStyle w:val="aa"/>
                <w:noProof/>
              </w:rPr>
              <w:t>插值法的实验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3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7DD0D27" w14:textId="2CDF1DA8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6" w:history="1">
            <w:r w:rsidR="00773FE5" w:rsidRPr="00C94FAE">
              <w:rPr>
                <w:rStyle w:val="aa"/>
                <w:noProof/>
              </w:rPr>
              <w:t xml:space="preserve">5.1 </w:t>
            </w:r>
            <w:r w:rsidR="00773FE5" w:rsidRPr="00C94FAE">
              <w:rPr>
                <w:rStyle w:val="aa"/>
                <w:noProof/>
              </w:rPr>
              <w:t>计算题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3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64E6145" w14:textId="27D453B5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7" w:history="1">
            <w:r w:rsidR="00773FE5" w:rsidRPr="00C94FAE">
              <w:rPr>
                <w:rStyle w:val="aa"/>
                <w:noProof/>
              </w:rPr>
              <w:t xml:space="preserve">5.1.1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1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3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7F64E36" w14:textId="4BB6680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8" w:history="1">
            <w:r w:rsidR="00773FE5" w:rsidRPr="00C94FAE">
              <w:rPr>
                <w:rStyle w:val="aa"/>
                <w:noProof/>
              </w:rPr>
              <w:t xml:space="preserve">5.1.2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2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3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F2345A9" w14:textId="357667A6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39" w:history="1">
            <w:r w:rsidR="00773FE5" w:rsidRPr="00C94FAE">
              <w:rPr>
                <w:rStyle w:val="aa"/>
                <w:noProof/>
              </w:rPr>
              <w:t xml:space="preserve">5.1.3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3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3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3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7342848" w14:textId="5CFC8526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0" w:history="1">
            <w:r w:rsidR="00773FE5" w:rsidRPr="00C94FAE">
              <w:rPr>
                <w:rStyle w:val="aa"/>
                <w:noProof/>
              </w:rPr>
              <w:t>5.2</w:t>
            </w:r>
            <w:r w:rsidR="00773FE5" w:rsidRPr="00C94FAE">
              <w:rPr>
                <w:rStyle w:val="aa"/>
                <w:noProof/>
              </w:rPr>
              <w:t>综合实验：物体运动轨迹的插值预测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6FA1B5D" w14:textId="0815706F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1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3F88406" w14:textId="657C1D1C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2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FED875D" w14:textId="41BFBAD1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3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66EC292" w14:textId="233C0CC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4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4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22B0EF7" w14:textId="100A7740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5" w:history="1">
            <w:r w:rsidR="00773FE5" w:rsidRPr="00C94FAE">
              <w:rPr>
                <w:rStyle w:val="aa"/>
                <w:noProof/>
              </w:rPr>
              <w:t xml:space="preserve">6 </w:t>
            </w:r>
            <w:r w:rsidR="00773FE5" w:rsidRPr="00C94FAE">
              <w:rPr>
                <w:rStyle w:val="aa"/>
                <w:noProof/>
              </w:rPr>
              <w:t>最小二乘拟合的实验与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8E9EEDA" w14:textId="7BE8121F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6" w:history="1">
            <w:r w:rsidR="00773FE5" w:rsidRPr="00C94FAE">
              <w:rPr>
                <w:rStyle w:val="aa"/>
                <w:noProof/>
              </w:rPr>
              <w:t xml:space="preserve">6.1 </w:t>
            </w:r>
            <w:r w:rsidR="00773FE5" w:rsidRPr="00C94FAE">
              <w:rPr>
                <w:rStyle w:val="aa"/>
                <w:noProof/>
              </w:rPr>
              <w:t>计算题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17CE1DD" w14:textId="630068EE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7" w:history="1">
            <w:r w:rsidR="00773FE5" w:rsidRPr="00C94FAE">
              <w:rPr>
                <w:rStyle w:val="aa"/>
                <w:noProof/>
              </w:rPr>
              <w:t xml:space="preserve">6.1.1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1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EF18565" w14:textId="27359535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8" w:history="1">
            <w:r w:rsidR="00773FE5" w:rsidRPr="00C94FAE">
              <w:rPr>
                <w:rStyle w:val="aa"/>
                <w:noProof/>
              </w:rPr>
              <w:t xml:space="preserve">6.1.2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2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29750AF" w14:textId="464977FD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49" w:history="1">
            <w:r w:rsidR="00773FE5" w:rsidRPr="00C94FAE">
              <w:rPr>
                <w:rStyle w:val="aa"/>
                <w:noProof/>
              </w:rPr>
              <w:t xml:space="preserve">6.1.3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3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4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5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1FEF227" w14:textId="3A164C61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0" w:history="1">
            <w:r w:rsidR="00773FE5" w:rsidRPr="00C94FAE">
              <w:rPr>
                <w:rStyle w:val="aa"/>
                <w:noProof/>
              </w:rPr>
              <w:t xml:space="preserve">6.1 </w:t>
            </w:r>
            <w:r w:rsidR="00773FE5" w:rsidRPr="00C94FAE">
              <w:rPr>
                <w:rStyle w:val="aa"/>
                <w:noProof/>
              </w:rPr>
              <w:t>综合实验：石油产量预测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C9C7037" w14:textId="17B6C22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1" w:history="1">
            <w:r w:rsidR="00773FE5" w:rsidRPr="00C94FAE">
              <w:rPr>
                <w:rStyle w:val="aa"/>
                <w:noProof/>
              </w:rPr>
              <w:t xml:space="preserve">2.3.1 </w:t>
            </w:r>
            <w:r w:rsidR="00773FE5" w:rsidRPr="00C94FAE">
              <w:rPr>
                <w:rStyle w:val="aa"/>
                <w:noProof/>
              </w:rPr>
              <w:t>实验题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889BCFE" w14:textId="056C5111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2" w:history="1">
            <w:r w:rsidR="00773FE5" w:rsidRPr="00C94FAE">
              <w:rPr>
                <w:rStyle w:val="aa"/>
                <w:noProof/>
              </w:rPr>
              <w:t xml:space="preserve">2.3.2 </w:t>
            </w:r>
            <w:r w:rsidR="00773FE5" w:rsidRPr="00C94FAE">
              <w:rPr>
                <w:rStyle w:val="aa"/>
                <w:noProof/>
              </w:rPr>
              <w:t>算法介绍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72409A5" w14:textId="7F2C27C0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3" w:history="1">
            <w:r w:rsidR="00773FE5" w:rsidRPr="00C94FAE">
              <w:rPr>
                <w:rStyle w:val="aa"/>
                <w:noProof/>
              </w:rPr>
              <w:t xml:space="preserve">2.3.3 </w:t>
            </w:r>
            <w:r w:rsidR="00773FE5" w:rsidRPr="00C94FAE">
              <w:rPr>
                <w:rStyle w:val="aa"/>
                <w:noProof/>
              </w:rPr>
              <w:t>实验结果及分析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C92C4F7" w14:textId="2B29CE25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4" w:history="1">
            <w:r w:rsidR="00773FE5" w:rsidRPr="00C94FAE">
              <w:rPr>
                <w:rStyle w:val="aa"/>
                <w:noProof/>
              </w:rPr>
              <w:t xml:space="preserve">2.3.4 </w:t>
            </w:r>
            <w:r w:rsidR="00773FE5" w:rsidRPr="00C94FAE">
              <w:rPr>
                <w:rStyle w:val="aa"/>
                <w:noProof/>
              </w:rPr>
              <w:t>附录：源代码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6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59AF48A" w14:textId="202ABC18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5" w:history="1">
            <w:r w:rsidR="00773FE5" w:rsidRPr="00C94FAE">
              <w:rPr>
                <w:rStyle w:val="aa"/>
                <w:noProof/>
              </w:rPr>
              <w:t xml:space="preserve">7 </w:t>
            </w:r>
            <w:r w:rsidR="00773FE5" w:rsidRPr="00C94FAE">
              <w:rPr>
                <w:rStyle w:val="aa"/>
                <w:noProof/>
              </w:rPr>
              <w:t>数值积分、微分和常微分方程的数值解法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4A401D2" w14:textId="2261349D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6" w:history="1">
            <w:r w:rsidR="00773FE5" w:rsidRPr="00C94FAE">
              <w:rPr>
                <w:rStyle w:val="aa"/>
                <w:noProof/>
              </w:rPr>
              <w:t xml:space="preserve">7.1 </w:t>
            </w:r>
            <w:r w:rsidR="00773FE5" w:rsidRPr="00C94FAE">
              <w:rPr>
                <w:rStyle w:val="aa"/>
                <w:noProof/>
              </w:rPr>
              <w:t>数值积分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2E6D9E0" w14:textId="4724B10F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7" w:history="1">
            <w:r w:rsidR="00773FE5" w:rsidRPr="00C94FAE">
              <w:rPr>
                <w:rStyle w:val="aa"/>
                <w:noProof/>
              </w:rPr>
              <w:t xml:space="preserve">7.1.1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1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D413CEA" w14:textId="7F71F814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8" w:history="1">
            <w:r w:rsidR="00773FE5" w:rsidRPr="00C94FAE">
              <w:rPr>
                <w:rStyle w:val="aa"/>
                <w:noProof/>
              </w:rPr>
              <w:t xml:space="preserve">7.1.2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2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8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4ACAD558" w14:textId="407BE7FB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59" w:history="1">
            <w:r w:rsidR="00773FE5" w:rsidRPr="00C94FAE">
              <w:rPr>
                <w:rStyle w:val="aa"/>
                <w:noProof/>
              </w:rPr>
              <w:t xml:space="preserve">7.1.3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3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59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2676004" w14:textId="1A6D9245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0" w:history="1">
            <w:r w:rsidR="00773FE5" w:rsidRPr="00C94FAE">
              <w:rPr>
                <w:rStyle w:val="aa"/>
                <w:noProof/>
              </w:rPr>
              <w:t xml:space="preserve">7.2 </w:t>
            </w:r>
            <w:r w:rsidR="00773FE5" w:rsidRPr="00C94FAE">
              <w:rPr>
                <w:rStyle w:val="aa"/>
                <w:noProof/>
              </w:rPr>
              <w:t>数值微分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0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32DB6B7F" w14:textId="32DA4EFA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1" w:history="1">
            <w:r w:rsidR="00773FE5" w:rsidRPr="00C94FAE">
              <w:rPr>
                <w:rStyle w:val="aa"/>
                <w:noProof/>
              </w:rPr>
              <w:t xml:space="preserve">7.2.1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1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1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7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26B7AC26" w14:textId="79D2C65F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2" w:history="1">
            <w:r w:rsidR="00773FE5" w:rsidRPr="00C94FAE">
              <w:rPr>
                <w:rStyle w:val="aa"/>
                <w:noProof/>
              </w:rPr>
              <w:t xml:space="preserve">7.3 </w:t>
            </w:r>
            <w:r w:rsidR="00773FE5" w:rsidRPr="00C94FAE">
              <w:rPr>
                <w:rStyle w:val="aa"/>
                <w:noProof/>
              </w:rPr>
              <w:t>常微分方程的数值解法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2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6F53EC71" w14:textId="6A6981E3" w:rsidR="00773FE5" w:rsidRDefault="00E27CBF">
          <w:pPr>
            <w:pStyle w:val="TOC3"/>
            <w:tabs>
              <w:tab w:val="right" w:leader="dot" w:pos="9061"/>
            </w:tabs>
            <w:ind w:left="96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3" w:history="1">
            <w:r w:rsidR="00773FE5" w:rsidRPr="00C94FAE">
              <w:rPr>
                <w:rStyle w:val="aa"/>
                <w:noProof/>
              </w:rPr>
              <w:t xml:space="preserve">7.3.1 </w:t>
            </w:r>
            <w:r w:rsidR="00773FE5" w:rsidRPr="00C94FAE">
              <w:rPr>
                <w:rStyle w:val="aa"/>
                <w:noProof/>
              </w:rPr>
              <w:t>题目</w:t>
            </w:r>
            <w:r w:rsidR="00773FE5" w:rsidRPr="00C94FAE">
              <w:rPr>
                <w:rStyle w:val="aa"/>
                <w:noProof/>
              </w:rPr>
              <w:t>1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3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8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1A2A590" w14:textId="39B697A3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4" w:history="1">
            <w:r w:rsidR="00773FE5" w:rsidRPr="00C94FAE">
              <w:rPr>
                <w:rStyle w:val="aa"/>
                <w:noProof/>
              </w:rPr>
              <w:t xml:space="preserve">8 </w:t>
            </w:r>
            <w:r w:rsidR="00773FE5" w:rsidRPr="00C94FAE">
              <w:rPr>
                <w:rStyle w:val="aa"/>
                <w:noProof/>
              </w:rPr>
              <w:t>总结与心得</w:t>
            </w:r>
            <w:r w:rsidR="00773FE5" w:rsidRPr="00C94FAE">
              <w:rPr>
                <w:rStyle w:val="aa"/>
                <w:noProof/>
              </w:rPr>
              <w:t>体</w:t>
            </w:r>
            <w:r w:rsidR="00773FE5" w:rsidRPr="00C94FAE">
              <w:rPr>
                <w:rStyle w:val="aa"/>
                <w:noProof/>
              </w:rPr>
              <w:t>会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4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57B63830" w14:textId="4CF998BF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5" w:history="1">
            <w:r w:rsidR="00773FE5" w:rsidRPr="00C94FAE">
              <w:rPr>
                <w:rStyle w:val="aa"/>
                <w:noProof/>
              </w:rPr>
              <w:t xml:space="preserve">8.1 </w:t>
            </w:r>
            <w:r w:rsidR="00773FE5" w:rsidRPr="00C94FAE">
              <w:rPr>
                <w:rStyle w:val="aa"/>
                <w:noProof/>
              </w:rPr>
              <w:t>总结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5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04967018" w14:textId="065BF402" w:rsidR="00773FE5" w:rsidRDefault="00E27CBF">
          <w:pPr>
            <w:pStyle w:val="TOC2"/>
            <w:tabs>
              <w:tab w:val="right" w:leader="dot" w:pos="9061"/>
            </w:tabs>
            <w:ind w:left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6" w:history="1">
            <w:r w:rsidR="00773FE5" w:rsidRPr="00C94FAE">
              <w:rPr>
                <w:rStyle w:val="aa"/>
                <w:noProof/>
              </w:rPr>
              <w:t xml:space="preserve">8.2 </w:t>
            </w:r>
            <w:r w:rsidR="00773FE5" w:rsidRPr="00C94FAE">
              <w:rPr>
                <w:rStyle w:val="aa"/>
                <w:noProof/>
              </w:rPr>
              <w:t>心得体会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6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19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1A5701D1" w14:textId="490C3177" w:rsidR="00773FE5" w:rsidRDefault="00E27CBF">
          <w:pPr>
            <w:pStyle w:val="TOC1"/>
            <w:tabs>
              <w:tab w:val="right" w:leader="dot" w:pos="9061"/>
            </w:tabs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4198367" w:history="1">
            <w:r w:rsidR="00773FE5" w:rsidRPr="00C94FAE">
              <w:rPr>
                <w:rStyle w:val="aa"/>
                <w:noProof/>
              </w:rPr>
              <w:t>参考文献</w:t>
            </w:r>
            <w:r w:rsidR="00773FE5">
              <w:rPr>
                <w:noProof/>
                <w:webHidden/>
              </w:rPr>
              <w:tab/>
            </w:r>
            <w:r w:rsidR="00773FE5">
              <w:rPr>
                <w:noProof/>
                <w:webHidden/>
              </w:rPr>
              <w:fldChar w:fldCharType="begin"/>
            </w:r>
            <w:r w:rsidR="00773FE5">
              <w:rPr>
                <w:noProof/>
                <w:webHidden/>
              </w:rPr>
              <w:instrText xml:space="preserve"> PAGEREF _Toc134198367 \h </w:instrText>
            </w:r>
            <w:r w:rsidR="00773FE5">
              <w:rPr>
                <w:noProof/>
                <w:webHidden/>
              </w:rPr>
            </w:r>
            <w:r w:rsidR="00773FE5">
              <w:rPr>
                <w:noProof/>
                <w:webHidden/>
              </w:rPr>
              <w:fldChar w:fldCharType="separate"/>
            </w:r>
            <w:r w:rsidR="00773FE5">
              <w:rPr>
                <w:noProof/>
                <w:webHidden/>
              </w:rPr>
              <w:t>20</w:t>
            </w:r>
            <w:r w:rsidR="00773FE5">
              <w:rPr>
                <w:noProof/>
                <w:webHidden/>
              </w:rPr>
              <w:fldChar w:fldCharType="end"/>
            </w:r>
          </w:hyperlink>
        </w:p>
        <w:p w14:paraId="78A90379" w14:textId="16ED7224" w:rsidR="00E9588B" w:rsidRPr="00CF0111" w:rsidRDefault="00501714">
          <w:r w:rsidRPr="00CF0111">
            <w:rPr>
              <w:rFonts w:eastAsia="黑体"/>
            </w:rPr>
            <w:fldChar w:fldCharType="end"/>
          </w:r>
        </w:p>
      </w:sdtContent>
    </w:sdt>
    <w:p w14:paraId="17B58B1B" w14:textId="5A197622" w:rsidR="00792A1A" w:rsidRPr="00CF0111" w:rsidRDefault="00792A1A" w:rsidP="00301FDE">
      <w:pPr>
        <w:rPr>
          <w:rFonts w:eastAsiaTheme="minorEastAsia"/>
          <w:bCs/>
          <w:szCs w:val="21"/>
        </w:rPr>
      </w:pPr>
    </w:p>
    <w:p w14:paraId="08FB455E" w14:textId="77777777" w:rsidR="00827D72" w:rsidRPr="00CF0111" w:rsidRDefault="00792A1A" w:rsidP="00301FDE">
      <w:pPr>
        <w:widowControl/>
        <w:jc w:val="left"/>
        <w:rPr>
          <w:rFonts w:eastAsiaTheme="minorEastAsia"/>
          <w:bCs/>
          <w:szCs w:val="21"/>
        </w:rPr>
        <w:sectPr w:rsidR="00827D72" w:rsidRPr="00CF0111" w:rsidSect="009F6F11">
          <w:pgSz w:w="11906" w:h="16838"/>
          <w:pgMar w:top="1701" w:right="1134" w:bottom="1418" w:left="1701" w:header="851" w:footer="992" w:gutter="0"/>
          <w:cols w:space="425"/>
          <w:docGrid w:type="linesAndChars" w:linePitch="312"/>
        </w:sectPr>
      </w:pPr>
      <w:r w:rsidRPr="00CF0111">
        <w:rPr>
          <w:rFonts w:eastAsiaTheme="minorEastAsia"/>
          <w:bCs/>
          <w:szCs w:val="21"/>
        </w:rPr>
        <w:br w:type="page"/>
      </w:r>
    </w:p>
    <w:p w14:paraId="57F1C8E5" w14:textId="59B244E2" w:rsidR="00891EE2" w:rsidRPr="00CF0111" w:rsidRDefault="002C422D" w:rsidP="0077175D">
      <w:pPr>
        <w:pStyle w:val="1"/>
        <w:spacing w:line="360" w:lineRule="auto"/>
      </w:pPr>
      <w:bookmarkStart w:id="0" w:name="_Toc134198266"/>
      <w:r>
        <w:rPr>
          <w:rFonts w:hint="eastAsia"/>
        </w:rPr>
        <w:lastRenderedPageBreak/>
        <w:t>1</w:t>
      </w:r>
      <w:r>
        <w:t xml:space="preserve"> </w:t>
      </w:r>
      <w:r w:rsidR="00891EE2" w:rsidRPr="00CF0111">
        <w:t>绪论</w:t>
      </w:r>
      <w:bookmarkEnd w:id="0"/>
    </w:p>
    <w:p w14:paraId="71B4D2F4" w14:textId="4B4BEBA6" w:rsidR="00891EE2" w:rsidRPr="00CF0111" w:rsidRDefault="00891EE2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" w:name="_Toc134198267"/>
      <w:r w:rsidRPr="00CF0111">
        <w:rPr>
          <w:rFonts w:ascii="Times New Roman" w:hAnsi="Times New Roman" w:cs="Times New Roman"/>
        </w:rPr>
        <w:t xml:space="preserve">1.1 </w:t>
      </w:r>
      <w:r w:rsidR="00FA664E">
        <w:rPr>
          <w:rFonts w:ascii="Times New Roman" w:hAnsi="Times New Roman" w:cs="Times New Roman" w:hint="eastAsia"/>
        </w:rPr>
        <w:t>数值分析的发展</w:t>
      </w:r>
      <w:r w:rsidR="005C308F">
        <w:rPr>
          <w:rFonts w:ascii="Times New Roman" w:hAnsi="Times New Roman" w:cs="Times New Roman" w:hint="eastAsia"/>
        </w:rPr>
        <w:t>综述</w:t>
      </w:r>
      <w:bookmarkEnd w:id="1"/>
    </w:p>
    <w:p w14:paraId="38B5C746" w14:textId="2A2CE91F" w:rsidR="00A77B2B" w:rsidRDefault="00FA664E" w:rsidP="005D54A2">
      <w:pPr>
        <w:jc w:val="left"/>
        <w:rPr>
          <w:bCs/>
        </w:rPr>
      </w:pPr>
      <w:r>
        <w:rPr>
          <w:rFonts w:hint="eastAsia"/>
          <w:bCs/>
        </w:rPr>
        <w:t xml:space="preserve">    </w:t>
      </w:r>
      <w:proofErr w:type="spellStart"/>
      <w:r>
        <w:rPr>
          <w:bCs/>
        </w:rPr>
        <w:t>X</w:t>
      </w:r>
      <w:r>
        <w:rPr>
          <w:rFonts w:hint="eastAsia"/>
          <w:bCs/>
        </w:rPr>
        <w:t>xxxx</w:t>
      </w:r>
      <w:proofErr w:type="spellEnd"/>
    </w:p>
    <w:p w14:paraId="2761B208" w14:textId="77777777" w:rsidR="005205F9" w:rsidRPr="00CF0111" w:rsidRDefault="005205F9" w:rsidP="005D54A2">
      <w:pPr>
        <w:jc w:val="left"/>
        <w:rPr>
          <w:bCs/>
        </w:rPr>
      </w:pPr>
    </w:p>
    <w:p w14:paraId="323F8B05" w14:textId="1D191D67" w:rsidR="002C7ACC" w:rsidRPr="00CF0111" w:rsidRDefault="002C7ACC" w:rsidP="0077175D">
      <w:pPr>
        <w:ind w:firstLineChars="200" w:firstLine="420"/>
        <w:jc w:val="center"/>
        <w:rPr>
          <w:bCs/>
          <w:sz w:val="21"/>
          <w:szCs w:val="21"/>
        </w:rPr>
      </w:pPr>
      <w:r w:rsidRPr="00CF0111">
        <w:rPr>
          <w:bCs/>
          <w:sz w:val="21"/>
          <w:szCs w:val="21"/>
        </w:rPr>
        <w:t>图</w:t>
      </w:r>
      <w:r w:rsidRPr="00CF0111">
        <w:rPr>
          <w:bCs/>
          <w:sz w:val="21"/>
          <w:szCs w:val="21"/>
        </w:rPr>
        <w:t>1.</w:t>
      </w:r>
      <w:r w:rsidR="0048758D" w:rsidRPr="00CF0111">
        <w:rPr>
          <w:bCs/>
          <w:sz w:val="21"/>
          <w:szCs w:val="21"/>
        </w:rPr>
        <w:t>1</w:t>
      </w:r>
      <w:r w:rsidRPr="00CF0111">
        <w:rPr>
          <w:bCs/>
          <w:sz w:val="21"/>
          <w:szCs w:val="21"/>
        </w:rPr>
        <w:t xml:space="preserve"> </w:t>
      </w:r>
      <w:r w:rsidRPr="00CF0111">
        <w:rPr>
          <w:bCs/>
          <w:sz w:val="21"/>
          <w:szCs w:val="21"/>
        </w:rPr>
        <w:t>国</w:t>
      </w:r>
      <w:proofErr w:type="spellStart"/>
      <w:r w:rsidR="005205F9">
        <w:rPr>
          <w:rFonts w:hint="eastAsia"/>
          <w:bCs/>
          <w:sz w:val="21"/>
          <w:szCs w:val="21"/>
        </w:rPr>
        <w:t>xxxxxxx</w:t>
      </w:r>
      <w:proofErr w:type="spellEnd"/>
    </w:p>
    <w:p w14:paraId="01B95B82" w14:textId="77777777" w:rsidR="002C7ACC" w:rsidRPr="00CF0111" w:rsidRDefault="002C7ACC" w:rsidP="0077175D">
      <w:pPr>
        <w:ind w:firstLineChars="200" w:firstLine="480"/>
        <w:jc w:val="center"/>
        <w:rPr>
          <w:bCs/>
        </w:rPr>
      </w:pPr>
    </w:p>
    <w:p w14:paraId="52C90C56" w14:textId="10F2B788" w:rsidR="00331B29" w:rsidRPr="00CF0111" w:rsidRDefault="00331B29" w:rsidP="0077175D">
      <w:pPr>
        <w:ind w:firstLineChars="200" w:firstLine="480"/>
        <w:rPr>
          <w:bCs/>
        </w:rPr>
      </w:pPr>
      <w:r w:rsidRPr="00CF0111">
        <w:rPr>
          <w:bCs/>
        </w:rPr>
        <w:t>虽</w:t>
      </w:r>
      <w:proofErr w:type="spellStart"/>
      <w:r w:rsidR="005205F9">
        <w:rPr>
          <w:rFonts w:hint="eastAsia"/>
          <w:bCs/>
        </w:rPr>
        <w:t>xxxxxxx</w:t>
      </w:r>
      <w:proofErr w:type="spellEnd"/>
    </w:p>
    <w:p w14:paraId="3FA4A6AA" w14:textId="04A50F87" w:rsidR="00891EE2" w:rsidRPr="00196225" w:rsidRDefault="00891EE2" w:rsidP="00196225">
      <w:pPr>
        <w:pStyle w:val="2"/>
        <w:spacing w:line="360" w:lineRule="auto"/>
        <w:rPr>
          <w:rFonts w:ascii="Times New Roman" w:hAnsi="Times New Roman" w:cs="Times New Roman"/>
        </w:rPr>
      </w:pPr>
      <w:bookmarkStart w:id="2" w:name="_Toc134198268"/>
      <w:r w:rsidRPr="00CF0111">
        <w:rPr>
          <w:rFonts w:ascii="Times New Roman" w:hAnsi="Times New Roman" w:cs="Times New Roman"/>
        </w:rPr>
        <w:t>1.</w:t>
      </w:r>
      <w:r w:rsidR="00C64F4A">
        <w:rPr>
          <w:rFonts w:ascii="Times New Roman" w:hAnsi="Times New Roman" w:cs="Times New Roman" w:hint="eastAsia"/>
        </w:rPr>
        <w:t>2</w:t>
      </w:r>
      <w:r w:rsidR="005205F9">
        <w:rPr>
          <w:rFonts w:ascii="Times New Roman" w:hAnsi="Times New Roman" w:cs="Times New Roman" w:hint="eastAsia"/>
        </w:rPr>
        <w:t>报告</w:t>
      </w:r>
      <w:r w:rsidR="001B3E6C" w:rsidRPr="00CF0111">
        <w:rPr>
          <w:rFonts w:ascii="Times New Roman" w:hAnsi="Times New Roman" w:cs="Times New Roman"/>
        </w:rPr>
        <w:t>主</w:t>
      </w:r>
      <w:r w:rsidR="00DE069E" w:rsidRPr="00CF0111">
        <w:rPr>
          <w:rFonts w:ascii="Times New Roman" w:hAnsi="Times New Roman" w:cs="Times New Roman"/>
        </w:rPr>
        <w:t>要</w:t>
      </w:r>
      <w:r w:rsidR="005205F9">
        <w:rPr>
          <w:rFonts w:ascii="Times New Roman" w:hAnsi="Times New Roman" w:cs="Times New Roman" w:hint="eastAsia"/>
        </w:rPr>
        <w:t>内容</w:t>
      </w:r>
      <w:r w:rsidR="001F56C6">
        <w:rPr>
          <w:rFonts w:ascii="Times New Roman" w:hAnsi="Times New Roman" w:cs="Times New Roman" w:hint="eastAsia"/>
        </w:rPr>
        <w:t>及结构</w:t>
      </w:r>
      <w:bookmarkEnd w:id="2"/>
    </w:p>
    <w:p w14:paraId="01609B08" w14:textId="4AE8044B" w:rsidR="00426231" w:rsidRPr="00CF0111" w:rsidRDefault="003D2271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本文将根</w:t>
      </w:r>
      <w:proofErr w:type="spellStart"/>
      <w:r w:rsidR="006F3CD1">
        <w:rPr>
          <w:rFonts w:hint="eastAsia"/>
          <w:szCs w:val="21"/>
        </w:rPr>
        <w:t>xxxxxx</w:t>
      </w:r>
      <w:proofErr w:type="spellEnd"/>
    </w:p>
    <w:p w14:paraId="4BF9BE6C" w14:textId="344068E1" w:rsidR="006C1588" w:rsidRPr="00CF0111" w:rsidRDefault="00C25B0A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本</w:t>
      </w:r>
      <w:r w:rsidR="006F3CD1">
        <w:rPr>
          <w:rFonts w:hint="eastAsia"/>
          <w:szCs w:val="21"/>
        </w:rPr>
        <w:t>报告</w:t>
      </w:r>
      <w:r w:rsidR="006C1588" w:rsidRPr="00CF0111">
        <w:rPr>
          <w:szCs w:val="21"/>
        </w:rPr>
        <w:t>将主要分为</w:t>
      </w:r>
      <w:r w:rsidR="006C1588" w:rsidRPr="00CF0111">
        <w:rPr>
          <w:szCs w:val="21"/>
        </w:rPr>
        <w:t>6</w:t>
      </w:r>
      <w:r w:rsidR="006C1588" w:rsidRPr="00CF0111">
        <w:rPr>
          <w:szCs w:val="21"/>
        </w:rPr>
        <w:t>章。</w:t>
      </w:r>
    </w:p>
    <w:p w14:paraId="470B0F00" w14:textId="4AF01E87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一章是绪论，简要介绍</w:t>
      </w:r>
      <w:proofErr w:type="spellStart"/>
      <w:r w:rsidR="00005D88">
        <w:rPr>
          <w:rFonts w:hint="eastAsia"/>
          <w:szCs w:val="21"/>
        </w:rPr>
        <w:t>xxxxx</w:t>
      </w:r>
      <w:proofErr w:type="spellEnd"/>
      <w:r w:rsidRPr="00CF0111">
        <w:rPr>
          <w:szCs w:val="21"/>
        </w:rPr>
        <w:t>。</w:t>
      </w:r>
    </w:p>
    <w:p w14:paraId="0E4B3DB5" w14:textId="243B10CD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二章是</w:t>
      </w:r>
      <w:proofErr w:type="spellStart"/>
      <w:r w:rsidR="00005D88">
        <w:rPr>
          <w:rFonts w:hint="eastAsia"/>
          <w:szCs w:val="21"/>
        </w:rPr>
        <w:t>xxxxxx</w:t>
      </w:r>
      <w:proofErr w:type="spellEnd"/>
      <w:r w:rsidRPr="00CF0111">
        <w:rPr>
          <w:szCs w:val="21"/>
        </w:rPr>
        <w:t>。</w:t>
      </w:r>
    </w:p>
    <w:p w14:paraId="778AFFE6" w14:textId="359BC0F9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三章是</w:t>
      </w:r>
      <w:proofErr w:type="spellStart"/>
      <w:r w:rsidR="00005D88">
        <w:rPr>
          <w:rFonts w:hint="eastAsia"/>
          <w:szCs w:val="21"/>
        </w:rPr>
        <w:t>xxxxxx</w:t>
      </w:r>
      <w:proofErr w:type="spellEnd"/>
      <w:r w:rsidRPr="00CF0111">
        <w:rPr>
          <w:szCs w:val="21"/>
        </w:rPr>
        <w:t>。</w:t>
      </w:r>
    </w:p>
    <w:p w14:paraId="2A880EC5" w14:textId="2D1299F9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四章是</w:t>
      </w:r>
      <w:proofErr w:type="spellStart"/>
      <w:r w:rsidR="00005D88">
        <w:rPr>
          <w:rFonts w:hint="eastAsia"/>
          <w:szCs w:val="21"/>
        </w:rPr>
        <w:t>xxxxxx</w:t>
      </w:r>
      <w:proofErr w:type="spellEnd"/>
      <w:r w:rsidRPr="00CF0111">
        <w:rPr>
          <w:szCs w:val="21"/>
        </w:rPr>
        <w:t>。</w:t>
      </w:r>
    </w:p>
    <w:p w14:paraId="40AB6AEA" w14:textId="544DFFAD" w:rsidR="006C1588" w:rsidRPr="00CF0111" w:rsidRDefault="006C1588" w:rsidP="0077175D">
      <w:pPr>
        <w:ind w:firstLineChars="200" w:firstLine="480"/>
        <w:rPr>
          <w:szCs w:val="21"/>
        </w:rPr>
      </w:pPr>
      <w:r w:rsidRPr="00CF0111">
        <w:rPr>
          <w:szCs w:val="21"/>
        </w:rPr>
        <w:t>第五章是</w:t>
      </w:r>
      <w:proofErr w:type="spellStart"/>
      <w:r w:rsidR="00005D88">
        <w:rPr>
          <w:rFonts w:hint="eastAsia"/>
          <w:szCs w:val="21"/>
        </w:rPr>
        <w:t>xxxx</w:t>
      </w:r>
      <w:proofErr w:type="spellEnd"/>
      <w:r w:rsidRPr="00CF0111">
        <w:rPr>
          <w:szCs w:val="21"/>
        </w:rPr>
        <w:t>。</w:t>
      </w:r>
    </w:p>
    <w:p w14:paraId="0B317A90" w14:textId="4F56779F" w:rsidR="006C1588" w:rsidRPr="00CF0111" w:rsidRDefault="006C1588" w:rsidP="0077175D">
      <w:pPr>
        <w:ind w:firstLineChars="200" w:firstLine="480"/>
        <w:rPr>
          <w:bCs/>
          <w:szCs w:val="21"/>
        </w:rPr>
      </w:pPr>
      <w:r w:rsidRPr="00CF0111">
        <w:rPr>
          <w:szCs w:val="21"/>
        </w:rPr>
        <w:t>第六章是总结与展望。</w:t>
      </w:r>
    </w:p>
    <w:p w14:paraId="64778337" w14:textId="093BFBF1" w:rsidR="00891EE2" w:rsidRPr="00CF0111" w:rsidRDefault="00891EE2" w:rsidP="0077175D">
      <w:pPr>
        <w:widowControl/>
        <w:jc w:val="left"/>
      </w:pPr>
    </w:p>
    <w:p w14:paraId="1D08BC54" w14:textId="77777777" w:rsidR="00E72195" w:rsidRDefault="00E72195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073CC978" w14:textId="2C613C34" w:rsidR="00840A56" w:rsidRDefault="002C422D" w:rsidP="0077175D">
      <w:pPr>
        <w:pStyle w:val="1"/>
        <w:spacing w:line="360" w:lineRule="auto"/>
      </w:pPr>
      <w:bookmarkStart w:id="3" w:name="_Toc134198269"/>
      <w:r>
        <w:rPr>
          <w:rFonts w:hint="eastAsia"/>
        </w:rPr>
        <w:lastRenderedPageBreak/>
        <w:t>2</w:t>
      </w:r>
      <w:r>
        <w:t xml:space="preserve"> </w:t>
      </w:r>
      <w:r w:rsidR="007B02B9">
        <w:rPr>
          <w:rFonts w:hint="eastAsia"/>
        </w:rPr>
        <w:t>误差相</w:t>
      </w:r>
      <w:r w:rsidR="00255159">
        <w:tab/>
      </w:r>
      <w:r w:rsidR="007B02B9">
        <w:rPr>
          <w:rFonts w:hint="eastAsia"/>
        </w:rPr>
        <w:t>关实验与分析</w:t>
      </w:r>
      <w:bookmarkEnd w:id="3"/>
    </w:p>
    <w:p w14:paraId="74271134" w14:textId="0E7926FD" w:rsidR="002E69E0" w:rsidRPr="002E69E0" w:rsidRDefault="002E69E0" w:rsidP="002E69E0">
      <w:r>
        <w:rPr>
          <w:rFonts w:hint="eastAsia"/>
        </w:rPr>
        <w:t xml:space="preserve">    </w:t>
      </w:r>
      <w:proofErr w:type="spellStart"/>
      <w:r>
        <w:t>X</w:t>
      </w:r>
      <w:r>
        <w:rPr>
          <w:rFonts w:hint="eastAsia"/>
        </w:rPr>
        <w:t>xxxxxxx</w:t>
      </w:r>
      <w:proofErr w:type="spellEnd"/>
    </w:p>
    <w:p w14:paraId="35DE5DE9" w14:textId="06900514" w:rsidR="00CE6987" w:rsidRPr="00CF0111" w:rsidRDefault="00BE471A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4" w:name="_Toc134198270"/>
      <w:r w:rsidRPr="00CF0111">
        <w:rPr>
          <w:rFonts w:ascii="Times New Roman" w:hAnsi="Times New Roman" w:cs="Times New Roman"/>
        </w:rPr>
        <w:t xml:space="preserve">2.1 </w:t>
      </w:r>
      <w:r w:rsidR="00DD25C3">
        <w:rPr>
          <w:rFonts w:ascii="Times New Roman" w:hAnsi="Times New Roman" w:cs="Times New Roman" w:hint="eastAsia"/>
        </w:rPr>
        <w:t>误差的成因与处理手段探讨</w:t>
      </w:r>
      <w:bookmarkEnd w:id="4"/>
    </w:p>
    <w:p w14:paraId="2EC576EE" w14:textId="5DE7B069" w:rsidR="00CE6987" w:rsidRPr="00CF0111" w:rsidRDefault="00CE6987" w:rsidP="0077175D">
      <w:pPr>
        <w:pStyle w:val="paragraph"/>
        <w:ind w:firstLine="480"/>
        <w:rPr>
          <w:szCs w:val="21"/>
        </w:rPr>
      </w:pPr>
      <w:r w:rsidRPr="00CF0111">
        <w:rPr>
          <w:szCs w:val="21"/>
        </w:rPr>
        <w:t>准确</w:t>
      </w:r>
      <w:proofErr w:type="spellStart"/>
      <w:r w:rsidR="00D41B99">
        <w:rPr>
          <w:rFonts w:hint="eastAsia"/>
          <w:szCs w:val="21"/>
        </w:rPr>
        <w:t>xxxx</w:t>
      </w:r>
      <w:proofErr w:type="spellEnd"/>
    </w:p>
    <w:p w14:paraId="0E64E9F5" w14:textId="7CAEDCBF" w:rsidR="00B55875" w:rsidRPr="00CF0111" w:rsidRDefault="00CE6987" w:rsidP="00BE3862">
      <w:pPr>
        <w:ind w:firstLineChars="200" w:firstLine="480"/>
        <w:rPr>
          <w:szCs w:val="21"/>
        </w:rPr>
      </w:pPr>
      <w:r w:rsidRPr="00CF0111">
        <w:rPr>
          <w:szCs w:val="21"/>
        </w:rPr>
        <w:t>以下表格</w:t>
      </w:r>
      <w:r w:rsidR="0081665A" w:rsidRPr="00CF0111">
        <w:rPr>
          <w:szCs w:val="21"/>
        </w:rPr>
        <w:t>2.1</w:t>
      </w:r>
      <w:r w:rsidR="005D010C">
        <w:rPr>
          <w:rFonts w:hint="eastAsia"/>
          <w:szCs w:val="21"/>
        </w:rPr>
        <w:t>xxxx</w:t>
      </w:r>
      <w:r w:rsidRPr="00CF0111">
        <w:rPr>
          <w:szCs w:val="21"/>
        </w:rPr>
        <w:t>。</w:t>
      </w:r>
    </w:p>
    <w:p w14:paraId="1E23DD9E" w14:textId="715E79B6" w:rsidR="0081665A" w:rsidRPr="00CF0111" w:rsidRDefault="0081665A" w:rsidP="00E97DAC">
      <w:pPr>
        <w:jc w:val="center"/>
        <w:rPr>
          <w:rFonts w:eastAsia="黑体"/>
          <w:b/>
          <w:bCs/>
          <w:sz w:val="21"/>
          <w:szCs w:val="21"/>
        </w:rPr>
      </w:pPr>
      <w:r w:rsidRPr="00CF0111">
        <w:rPr>
          <w:rFonts w:eastAsia="黑体"/>
          <w:b/>
          <w:bCs/>
          <w:sz w:val="21"/>
          <w:szCs w:val="21"/>
        </w:rPr>
        <w:t>表</w:t>
      </w:r>
      <w:r w:rsidRPr="00CF0111">
        <w:rPr>
          <w:rFonts w:eastAsia="黑体"/>
          <w:b/>
          <w:bCs/>
          <w:sz w:val="21"/>
          <w:szCs w:val="21"/>
        </w:rPr>
        <w:t xml:space="preserve">2.1 </w:t>
      </w:r>
      <w:r w:rsidRPr="00CF0111">
        <w:rPr>
          <w:rFonts w:eastAsia="黑体"/>
          <w:b/>
          <w:bCs/>
          <w:sz w:val="21"/>
          <w:szCs w:val="21"/>
        </w:rPr>
        <w:t>主</w:t>
      </w:r>
      <w:r w:rsidR="00EE7B88">
        <w:rPr>
          <w:rFonts w:eastAsia="黑体" w:hint="eastAsia"/>
          <w:b/>
          <w:bCs/>
          <w:sz w:val="21"/>
          <w:szCs w:val="21"/>
        </w:rPr>
        <w:t>xxx</w:t>
      </w:r>
    </w:p>
    <w:p w14:paraId="51C602BB" w14:textId="6AD49155" w:rsidR="00840A56" w:rsidRPr="00CF0111" w:rsidRDefault="00840A56" w:rsidP="0077175D">
      <w:pPr>
        <w:rPr>
          <w:rFonts w:eastAsiaTheme="minorEastAsia"/>
          <w:bCs/>
          <w:szCs w:val="21"/>
        </w:rPr>
      </w:pPr>
    </w:p>
    <w:p w14:paraId="77D852C7" w14:textId="195423EB" w:rsidR="00BE471A" w:rsidRPr="00CF0111" w:rsidRDefault="00BE471A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5" w:name="_Toc134198271"/>
      <w:r w:rsidRPr="00CF0111">
        <w:rPr>
          <w:rFonts w:ascii="Times New Roman" w:hAnsi="Times New Roman" w:cs="Times New Roman"/>
        </w:rPr>
        <w:t>2.</w:t>
      </w:r>
      <w:r w:rsidR="006B0A04" w:rsidRPr="00CF0111">
        <w:rPr>
          <w:rFonts w:ascii="Times New Roman" w:hAnsi="Times New Roman" w:cs="Times New Roman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r w:rsidR="009320C7">
        <w:rPr>
          <w:rFonts w:ascii="Times New Roman" w:hAnsi="Times New Roman" w:cs="Times New Roman" w:hint="eastAsia"/>
        </w:rPr>
        <w:t>学习数值计算方法的</w:t>
      </w:r>
      <w:r w:rsidR="00A84E98">
        <w:rPr>
          <w:rFonts w:ascii="Times New Roman" w:hAnsi="Times New Roman" w:cs="Times New Roman" w:hint="eastAsia"/>
        </w:rPr>
        <w:t>目的</w:t>
      </w:r>
      <w:bookmarkEnd w:id="5"/>
    </w:p>
    <w:p w14:paraId="2802CA73" w14:textId="2BC1A15D" w:rsidR="00C25F6F" w:rsidRPr="00CF0111" w:rsidRDefault="0052415D" w:rsidP="0077175D">
      <w:pPr>
        <w:ind w:firstLineChars="200" w:firstLine="480"/>
      </w:pPr>
      <w:proofErr w:type="spellStart"/>
      <w:r>
        <w:t>X</w:t>
      </w:r>
      <w:r>
        <w:rPr>
          <w:rFonts w:hint="eastAsia"/>
        </w:rPr>
        <w:t>xxxxx</w:t>
      </w:r>
      <w:proofErr w:type="spellEnd"/>
    </w:p>
    <w:p w14:paraId="7B355796" w14:textId="0E0DD7B2" w:rsidR="00F20ACA" w:rsidRPr="00CF0111" w:rsidRDefault="00840A56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6" w:name="_Toc134198272"/>
      <w:bookmarkStart w:id="7" w:name="_Hlk134448425"/>
      <w:r w:rsidRPr="00CF0111">
        <w:rPr>
          <w:rFonts w:ascii="Times New Roman" w:hAnsi="Times New Roman" w:cs="Times New Roman"/>
        </w:rPr>
        <w:t xml:space="preserve">2.3 </w:t>
      </w:r>
      <w:r w:rsidR="00424B41">
        <w:rPr>
          <w:rFonts w:ascii="Times New Roman" w:hAnsi="Times New Roman" w:cs="Times New Roman" w:hint="eastAsia"/>
        </w:rPr>
        <w:t>综合实验</w:t>
      </w:r>
      <w:r w:rsidR="0052415D">
        <w:rPr>
          <w:rFonts w:ascii="Times New Roman" w:hAnsi="Times New Roman" w:cs="Times New Roman" w:hint="eastAsia"/>
        </w:rPr>
        <w:t>：</w:t>
      </w:r>
      <w:r w:rsidR="00651237" w:rsidRPr="00651237">
        <w:rPr>
          <w:rFonts w:ascii="Times New Roman" w:hAnsi="Times New Roman" w:cs="Times New Roman" w:hint="eastAsia"/>
        </w:rPr>
        <w:t>减少运算次数的实验</w:t>
      </w:r>
      <w:bookmarkEnd w:id="6"/>
    </w:p>
    <w:p w14:paraId="746D59E5" w14:textId="6A9E133B" w:rsidR="00D24EC6" w:rsidRPr="00CF0111" w:rsidRDefault="00D24EC6" w:rsidP="0077175D">
      <w:pPr>
        <w:pStyle w:val="3"/>
        <w:spacing w:line="360" w:lineRule="auto"/>
      </w:pPr>
      <w:bookmarkStart w:id="8" w:name="_Toc134198273"/>
      <w:bookmarkStart w:id="9" w:name="_Hlk134448595"/>
      <w:bookmarkEnd w:id="7"/>
      <w:r w:rsidRPr="00CF0111">
        <w:t xml:space="preserve">2.3.1 </w:t>
      </w:r>
      <w:r w:rsidR="00943FDB">
        <w:rPr>
          <w:rFonts w:hint="eastAsia"/>
        </w:rPr>
        <w:t>实验</w:t>
      </w:r>
      <w:r w:rsidR="006B55B3">
        <w:rPr>
          <w:rFonts w:hint="eastAsia"/>
        </w:rPr>
        <w:t>题目</w:t>
      </w:r>
      <w:bookmarkEnd w:id="8"/>
    </w:p>
    <w:bookmarkEnd w:id="9"/>
    <w:p w14:paraId="7A89590B" w14:textId="09BABEE5" w:rsidR="00D24EC6" w:rsidRPr="00CF0111" w:rsidRDefault="00384640" w:rsidP="0077175D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068F6A49" w14:textId="23E54EB2" w:rsidR="00D24EC6" w:rsidRPr="00CF0111" w:rsidRDefault="00D24EC6" w:rsidP="0077175D">
      <w:pPr>
        <w:pStyle w:val="3"/>
        <w:spacing w:line="360" w:lineRule="auto"/>
      </w:pPr>
      <w:bookmarkStart w:id="10" w:name="_Toc134198274"/>
      <w:bookmarkStart w:id="11" w:name="_Hlk134448601"/>
      <w:r w:rsidRPr="00CF0111">
        <w:t xml:space="preserve">2.3.2 </w:t>
      </w:r>
      <w:r w:rsidR="00384640">
        <w:rPr>
          <w:rFonts w:hint="eastAsia"/>
        </w:rPr>
        <w:t>实验条件</w:t>
      </w:r>
      <w:bookmarkEnd w:id="10"/>
    </w:p>
    <w:bookmarkEnd w:id="11"/>
    <w:p w14:paraId="18D18419" w14:textId="60F95C13" w:rsidR="00F20ACA" w:rsidRPr="00CF0111" w:rsidRDefault="006D3C49" w:rsidP="006D3C49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5ACE415B" w14:textId="733EB2D6" w:rsidR="008B7949" w:rsidRPr="00CF0111" w:rsidRDefault="008B7949" w:rsidP="008B7949">
      <w:pPr>
        <w:pStyle w:val="3"/>
        <w:spacing w:line="360" w:lineRule="auto"/>
      </w:pPr>
      <w:bookmarkStart w:id="12" w:name="_Toc134198275"/>
      <w:bookmarkStart w:id="13" w:name="_Hlk134448604"/>
      <w:r w:rsidRPr="00CF0111">
        <w:t>2.3.</w:t>
      </w:r>
      <w:r w:rsidR="002E6716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算法介绍</w:t>
      </w:r>
      <w:bookmarkEnd w:id="12"/>
    </w:p>
    <w:bookmarkEnd w:id="13"/>
    <w:p w14:paraId="5D7E8C03" w14:textId="09ED2146" w:rsidR="008B7949" w:rsidRPr="00CF0111" w:rsidRDefault="00871A82" w:rsidP="00871A8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B83EF07" w14:textId="3C921D7E" w:rsidR="00871A82" w:rsidRDefault="00871A82" w:rsidP="00871A82">
      <w:pPr>
        <w:pStyle w:val="3"/>
        <w:spacing w:line="360" w:lineRule="auto"/>
      </w:pPr>
      <w:bookmarkStart w:id="14" w:name="_Toc134198276"/>
      <w:r w:rsidRPr="00CF0111">
        <w:t>2.3.</w:t>
      </w:r>
      <w:r w:rsidR="002E6716"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实验结果及分析</w:t>
      </w:r>
      <w:bookmarkEnd w:id="14"/>
    </w:p>
    <w:p w14:paraId="5E3C9AFB" w14:textId="77777777" w:rsidR="00871A82" w:rsidRPr="00CF0111" w:rsidRDefault="00871A82" w:rsidP="00871A8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405D4BB" w14:textId="1DF2CE83" w:rsidR="002E4953" w:rsidRDefault="002E4953" w:rsidP="002E4953">
      <w:pPr>
        <w:pStyle w:val="3"/>
        <w:spacing w:line="360" w:lineRule="auto"/>
      </w:pPr>
      <w:bookmarkStart w:id="15" w:name="_Toc134198277"/>
      <w:bookmarkStart w:id="16" w:name="_Hlk134448619"/>
      <w:r w:rsidRPr="00CF0111">
        <w:lastRenderedPageBreak/>
        <w:t>2.3.</w:t>
      </w:r>
      <w:r w:rsidR="002E6716">
        <w:rPr>
          <w:rFonts w:hint="eastAsia"/>
        </w:rPr>
        <w:t>5</w:t>
      </w:r>
      <w:r w:rsidRPr="00CF0111">
        <w:t xml:space="preserve"> </w:t>
      </w:r>
      <w:r w:rsidR="00587DDD">
        <w:rPr>
          <w:rFonts w:hint="eastAsia"/>
        </w:rPr>
        <w:t>附录：源代码</w:t>
      </w:r>
      <w:bookmarkEnd w:id="15"/>
    </w:p>
    <w:bookmarkEnd w:id="16"/>
    <w:p w14:paraId="3EBECAAC" w14:textId="77777777" w:rsidR="002E4953" w:rsidRPr="00CF0111" w:rsidRDefault="002E4953" w:rsidP="002E4953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92226EF" w14:textId="77777777" w:rsidR="00871A82" w:rsidRPr="00871A82" w:rsidRDefault="00871A82" w:rsidP="00871A82"/>
    <w:p w14:paraId="5B6E884B" w14:textId="77777777" w:rsidR="00492C40" w:rsidRDefault="00492C40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1D3586A2" w14:textId="5F80634E" w:rsidR="00137B24" w:rsidRDefault="002C422D" w:rsidP="0077175D">
      <w:pPr>
        <w:pStyle w:val="1"/>
        <w:spacing w:line="360" w:lineRule="auto"/>
      </w:pPr>
      <w:bookmarkStart w:id="17" w:name="_Toc134198278"/>
      <w:bookmarkStart w:id="18" w:name="_Hlk134448649"/>
      <w:r>
        <w:rPr>
          <w:rFonts w:hint="eastAsia"/>
        </w:rPr>
        <w:lastRenderedPageBreak/>
        <w:t>3</w:t>
      </w:r>
      <w:r>
        <w:t xml:space="preserve"> </w:t>
      </w:r>
      <w:r w:rsidR="009202E2">
        <w:rPr>
          <w:rFonts w:hint="eastAsia"/>
        </w:rPr>
        <w:t>非线性方程的数值解法</w:t>
      </w:r>
      <w:r w:rsidR="009E6B85">
        <w:rPr>
          <w:rFonts w:hint="eastAsia"/>
        </w:rPr>
        <w:t>实验与分析</w:t>
      </w:r>
      <w:bookmarkEnd w:id="17"/>
    </w:p>
    <w:bookmarkEnd w:id="18"/>
    <w:p w14:paraId="7B4E186D" w14:textId="34269C6E" w:rsidR="005B5876" w:rsidRPr="005B5876" w:rsidRDefault="005B5876" w:rsidP="005B5876">
      <w:r>
        <w:rPr>
          <w:rFonts w:hint="eastAsia"/>
        </w:rPr>
        <w:t xml:space="preserve">    </w:t>
      </w:r>
      <w:proofErr w:type="spellStart"/>
      <w:r>
        <w:t>X</w:t>
      </w:r>
      <w:r>
        <w:rPr>
          <w:rFonts w:hint="eastAsia"/>
        </w:rPr>
        <w:t>xxxxxxx</w:t>
      </w:r>
      <w:proofErr w:type="spellEnd"/>
    </w:p>
    <w:p w14:paraId="3698BC83" w14:textId="62097872" w:rsidR="00C67CCE" w:rsidRPr="00CF0111" w:rsidRDefault="00C67CCE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9" w:name="_Toc134198279"/>
      <w:bookmarkStart w:id="20" w:name="_Hlk134448661"/>
      <w:r w:rsidRPr="00CF0111">
        <w:rPr>
          <w:rFonts w:ascii="Times New Roman" w:hAnsi="Times New Roman" w:cs="Times New Roman"/>
        </w:rPr>
        <w:t xml:space="preserve">3.1 </w:t>
      </w:r>
      <w:r w:rsidR="0080657E">
        <w:rPr>
          <w:rFonts w:ascii="Times New Roman" w:hAnsi="Times New Roman" w:cs="Times New Roman" w:hint="eastAsia"/>
        </w:rPr>
        <w:t>求</w:t>
      </w:r>
      <w:r w:rsidR="0080657E" w:rsidRPr="00E6164D">
        <w:rPr>
          <w:rFonts w:ascii="黑体" w:hAnsi="黑体" w:cs="Times New Roman" w:hint="eastAsia"/>
        </w:rPr>
        <w:t>解</w:t>
      </w:r>
      <w:r w:rsidR="000E07A6" w:rsidRPr="00E6164D">
        <w:rPr>
          <w:rFonts w:ascii="黑体" w:hAnsi="黑体" w:cs="Times New Roman"/>
        </w:rPr>
        <w:t>非线性方程的二分法</w:t>
      </w:r>
      <w:bookmarkEnd w:id="19"/>
    </w:p>
    <w:p w14:paraId="1A9EB3AB" w14:textId="28D868C1" w:rsidR="00C97B35" w:rsidRPr="00CF0111" w:rsidRDefault="00C97B35" w:rsidP="00C97B35">
      <w:pPr>
        <w:pStyle w:val="3"/>
        <w:spacing w:line="360" w:lineRule="auto"/>
      </w:pPr>
      <w:bookmarkStart w:id="21" w:name="_Toc134198280"/>
      <w:bookmarkStart w:id="22" w:name="_Hlk134448697"/>
      <w:bookmarkEnd w:id="20"/>
      <w:r w:rsidRPr="00CF0111">
        <w:t xml:space="preserve">2.3.1 </w:t>
      </w:r>
      <w:r>
        <w:rPr>
          <w:rFonts w:hint="eastAsia"/>
        </w:rPr>
        <w:t>实验</w:t>
      </w:r>
      <w:r w:rsidR="00792C5F">
        <w:rPr>
          <w:rFonts w:hint="eastAsia"/>
        </w:rPr>
        <w:t>题目</w:t>
      </w:r>
      <w:bookmarkEnd w:id="21"/>
    </w:p>
    <w:bookmarkEnd w:id="22"/>
    <w:p w14:paraId="555F60BD" w14:textId="77777777" w:rsidR="00C97B35" w:rsidRPr="00CF0111" w:rsidRDefault="00C97B35" w:rsidP="00C97B35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665E3937" w14:textId="24E2B141" w:rsidR="00C97B35" w:rsidRPr="00CF0111" w:rsidRDefault="00C97B35" w:rsidP="00C97B35">
      <w:pPr>
        <w:pStyle w:val="3"/>
        <w:spacing w:line="360" w:lineRule="auto"/>
      </w:pPr>
      <w:bookmarkStart w:id="23" w:name="_Toc134198281"/>
      <w:bookmarkStart w:id="24" w:name="_Hlk134448720"/>
      <w:r w:rsidRPr="00CF0111">
        <w:t>2.3.</w:t>
      </w:r>
      <w:r w:rsidR="004744A3"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23"/>
    </w:p>
    <w:p w14:paraId="47C5D0DE" w14:textId="77777777" w:rsidR="00C97B35" w:rsidRPr="00CF0111" w:rsidRDefault="00C97B35" w:rsidP="00C97B35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AEA9EFB" w14:textId="2A05FA40" w:rsidR="00C97B35" w:rsidRDefault="00C97B35" w:rsidP="00C97B35">
      <w:pPr>
        <w:pStyle w:val="3"/>
        <w:spacing w:line="360" w:lineRule="auto"/>
      </w:pPr>
      <w:bookmarkStart w:id="25" w:name="_Toc134198282"/>
      <w:r w:rsidRPr="00CF0111">
        <w:t>2.3.</w:t>
      </w:r>
      <w:r w:rsidR="004744A3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25"/>
    </w:p>
    <w:p w14:paraId="65E1BDDA" w14:textId="77777777" w:rsidR="00C97B35" w:rsidRDefault="00C97B35" w:rsidP="00C97B35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7569ECFC" w14:textId="0B33B721" w:rsidR="007F4971" w:rsidRDefault="007F4971" w:rsidP="007F4971">
      <w:pPr>
        <w:pStyle w:val="3"/>
        <w:spacing w:line="360" w:lineRule="auto"/>
      </w:pPr>
      <w:bookmarkStart w:id="26" w:name="_Toc134198283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26"/>
    </w:p>
    <w:p w14:paraId="210FC79F" w14:textId="5A051E11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bookmarkEnd w:id="24"/>
    <w:p w14:paraId="34192CA7" w14:textId="77777777" w:rsidR="00306F4D" w:rsidRPr="00CF0111" w:rsidRDefault="00306F4D" w:rsidP="00306F4D">
      <w:pPr>
        <w:widowControl/>
        <w:ind w:firstLineChars="200" w:firstLine="480"/>
        <w:jc w:val="left"/>
        <w:rPr>
          <w:kern w:val="0"/>
          <w:szCs w:val="21"/>
        </w:rPr>
      </w:pPr>
    </w:p>
    <w:p w14:paraId="297AB6DD" w14:textId="7CC90E33" w:rsidR="00137B24" w:rsidRPr="00CF0111" w:rsidRDefault="00137B24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27" w:name="_Toc134198284"/>
      <w:bookmarkStart w:id="28" w:name="_Hlk134448738"/>
      <w:r w:rsidRPr="00CF0111">
        <w:rPr>
          <w:rFonts w:ascii="Times New Roman" w:hAnsi="Times New Roman" w:cs="Times New Roman"/>
        </w:rPr>
        <w:t>3.</w:t>
      </w:r>
      <w:r w:rsidR="00C67CCE" w:rsidRPr="00CF0111">
        <w:rPr>
          <w:rFonts w:ascii="Times New Roman" w:hAnsi="Times New Roman" w:cs="Times New Roman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r w:rsidR="00C6160D" w:rsidRPr="00C6160D">
        <w:rPr>
          <w:rFonts w:ascii="Times New Roman" w:hAnsi="Times New Roman" w:cs="Times New Roman" w:hint="eastAsia"/>
        </w:rPr>
        <w:t>Python</w:t>
      </w:r>
      <w:r w:rsidR="00C6160D" w:rsidRPr="00C6160D">
        <w:rPr>
          <w:rFonts w:ascii="Times New Roman" w:hAnsi="Times New Roman" w:cs="Times New Roman" w:hint="eastAsia"/>
        </w:rPr>
        <w:t>绘图模拟非线性方程求解过程</w:t>
      </w:r>
      <w:bookmarkEnd w:id="27"/>
    </w:p>
    <w:p w14:paraId="7A6D0E87" w14:textId="77777777" w:rsidR="004744A3" w:rsidRPr="00CF0111" w:rsidRDefault="004744A3" w:rsidP="004744A3">
      <w:pPr>
        <w:pStyle w:val="3"/>
        <w:spacing w:line="360" w:lineRule="auto"/>
      </w:pPr>
      <w:bookmarkStart w:id="29" w:name="_Toc134198285"/>
      <w:bookmarkStart w:id="30" w:name="_Hlk134448746"/>
      <w:bookmarkEnd w:id="28"/>
      <w:r w:rsidRPr="00CF0111">
        <w:t xml:space="preserve">2.3.1 </w:t>
      </w:r>
      <w:r>
        <w:rPr>
          <w:rFonts w:hint="eastAsia"/>
        </w:rPr>
        <w:t>实验题目</w:t>
      </w:r>
      <w:bookmarkEnd w:id="29"/>
    </w:p>
    <w:bookmarkEnd w:id="30"/>
    <w:p w14:paraId="44D3461E" w14:textId="77777777" w:rsidR="004744A3" w:rsidRPr="00CF0111" w:rsidRDefault="004744A3" w:rsidP="004744A3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7835D2DF" w14:textId="77777777" w:rsidR="004744A3" w:rsidRPr="00CF0111" w:rsidRDefault="004744A3" w:rsidP="004744A3">
      <w:pPr>
        <w:pStyle w:val="3"/>
        <w:spacing w:line="360" w:lineRule="auto"/>
      </w:pPr>
      <w:bookmarkStart w:id="31" w:name="_Toc134198286"/>
      <w:bookmarkStart w:id="32" w:name="_Hlk134448755"/>
      <w:r w:rsidRPr="00CF0111">
        <w:t>2.3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31"/>
    </w:p>
    <w:bookmarkEnd w:id="32"/>
    <w:p w14:paraId="43E7BD62" w14:textId="77777777" w:rsidR="004744A3" w:rsidRPr="00CF0111" w:rsidRDefault="004744A3" w:rsidP="004744A3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C59228F" w14:textId="77777777" w:rsidR="004744A3" w:rsidRDefault="004744A3" w:rsidP="004744A3">
      <w:pPr>
        <w:pStyle w:val="3"/>
        <w:spacing w:line="360" w:lineRule="auto"/>
      </w:pPr>
      <w:bookmarkStart w:id="33" w:name="_Toc134198287"/>
      <w:bookmarkStart w:id="34" w:name="_Hlk134448769"/>
      <w:r w:rsidRPr="00CF0111">
        <w:lastRenderedPageBreak/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33"/>
    </w:p>
    <w:p w14:paraId="728F8623" w14:textId="77777777" w:rsidR="004744A3" w:rsidRDefault="004744A3" w:rsidP="004744A3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30C0A2B" w14:textId="77777777" w:rsidR="007F4971" w:rsidRDefault="007F4971" w:rsidP="007F4971">
      <w:pPr>
        <w:pStyle w:val="3"/>
        <w:spacing w:line="360" w:lineRule="auto"/>
      </w:pPr>
      <w:bookmarkStart w:id="35" w:name="_Toc134198288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35"/>
    </w:p>
    <w:p w14:paraId="6FEEDEEC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bookmarkEnd w:id="34"/>
    <w:p w14:paraId="362E950F" w14:textId="77777777" w:rsidR="00306F4D" w:rsidRPr="007F4971" w:rsidRDefault="00306F4D" w:rsidP="00306F4D">
      <w:pPr>
        <w:widowControl/>
        <w:ind w:firstLineChars="200" w:firstLine="480"/>
        <w:jc w:val="left"/>
        <w:rPr>
          <w:kern w:val="0"/>
          <w:szCs w:val="21"/>
        </w:rPr>
      </w:pPr>
    </w:p>
    <w:p w14:paraId="487C8643" w14:textId="4D25FD06" w:rsidR="0090259C" w:rsidRPr="00CF0111" w:rsidRDefault="0090259C" w:rsidP="0090259C">
      <w:pPr>
        <w:pStyle w:val="2"/>
        <w:spacing w:line="360" w:lineRule="auto"/>
        <w:rPr>
          <w:rFonts w:ascii="Times New Roman" w:hAnsi="Times New Roman" w:cs="Times New Roman"/>
        </w:rPr>
      </w:pPr>
      <w:bookmarkStart w:id="36" w:name="_Toc134198289"/>
      <w:r w:rsidRPr="00CF0111"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3</w:t>
      </w:r>
      <w:r w:rsidRPr="00CF0111">
        <w:rPr>
          <w:rFonts w:ascii="Times New Roman" w:hAnsi="Times New Roman" w:cs="Times New Roman"/>
        </w:rPr>
        <w:t xml:space="preserve"> </w:t>
      </w:r>
      <w:r w:rsidR="00535D43" w:rsidRPr="00C2036C">
        <w:rPr>
          <w:rFonts w:ascii="Times New Roman" w:eastAsia="宋体" w:hAnsi="Times New Roman" w:cs="Times New Roman" w:hint="eastAsia"/>
        </w:rPr>
        <w:t>Aitken</w:t>
      </w:r>
      <w:r w:rsidR="00535D43" w:rsidRPr="00C2036C">
        <w:rPr>
          <w:rFonts w:ascii="Times New Roman" w:eastAsia="宋体" w:hAnsi="Times New Roman" w:cs="Times New Roman" w:hint="eastAsia"/>
        </w:rPr>
        <w:t>和</w:t>
      </w:r>
      <w:proofErr w:type="spellStart"/>
      <w:r w:rsidR="00535D43" w:rsidRPr="00C2036C">
        <w:rPr>
          <w:rFonts w:ascii="Times New Roman" w:eastAsia="宋体" w:hAnsi="Times New Roman" w:cs="Times New Roman" w:hint="eastAsia"/>
        </w:rPr>
        <w:t>Steffensen</w:t>
      </w:r>
      <w:proofErr w:type="spellEnd"/>
      <w:r w:rsidR="00535D43" w:rsidRPr="00C2036C">
        <w:rPr>
          <w:rFonts w:ascii="Times New Roman" w:eastAsia="宋体" w:hAnsi="Times New Roman" w:cs="Times New Roman" w:hint="eastAsia"/>
        </w:rPr>
        <w:t>方法加速</w:t>
      </w:r>
      <w:r w:rsidR="00535D43">
        <w:rPr>
          <w:rFonts w:ascii="Times New Roman" w:eastAsia="宋体" w:hAnsi="Times New Roman" w:cs="Times New Roman" w:hint="eastAsia"/>
        </w:rPr>
        <w:t>求根</w:t>
      </w:r>
      <w:bookmarkEnd w:id="36"/>
    </w:p>
    <w:p w14:paraId="6C37819E" w14:textId="77777777" w:rsidR="0090259C" w:rsidRPr="00CF0111" w:rsidRDefault="0090259C" w:rsidP="0090259C">
      <w:pPr>
        <w:pStyle w:val="3"/>
        <w:spacing w:line="360" w:lineRule="auto"/>
      </w:pPr>
      <w:bookmarkStart w:id="37" w:name="_Toc134198290"/>
      <w:r w:rsidRPr="00CF0111">
        <w:t xml:space="preserve">2.3.1 </w:t>
      </w:r>
      <w:r>
        <w:rPr>
          <w:rFonts w:hint="eastAsia"/>
        </w:rPr>
        <w:t>实验题目</w:t>
      </w:r>
      <w:bookmarkEnd w:id="37"/>
    </w:p>
    <w:p w14:paraId="28747CF7" w14:textId="4AD03C95" w:rsidR="0090259C" w:rsidRPr="009B3C82" w:rsidRDefault="006E07C7" w:rsidP="0090259C">
      <w:pPr>
        <w:widowControl/>
        <w:ind w:firstLineChars="200" w:firstLine="480"/>
        <w:jc w:val="left"/>
        <w:rPr>
          <w:kern w:val="0"/>
          <w:szCs w:val="21"/>
        </w:rPr>
      </w:pPr>
      <w:r w:rsidRPr="0025748F">
        <w:rPr>
          <w:rFonts w:hint="eastAsia"/>
        </w:rPr>
        <w:t>编写</w:t>
      </w:r>
      <w:r w:rsidRPr="0025748F">
        <w:rPr>
          <w:rFonts w:hint="eastAsia"/>
        </w:rPr>
        <w:t>Aitken</w:t>
      </w:r>
      <w:r w:rsidRPr="0025748F">
        <w:rPr>
          <w:rFonts w:hint="eastAsia"/>
        </w:rPr>
        <w:t>和</w:t>
      </w:r>
      <w:proofErr w:type="spellStart"/>
      <w:r w:rsidRPr="0025748F">
        <w:rPr>
          <w:rFonts w:hint="eastAsia"/>
        </w:rPr>
        <w:t>Steffensen</w:t>
      </w:r>
      <w:proofErr w:type="spellEnd"/>
      <w:r w:rsidRPr="0025748F">
        <w:rPr>
          <w:rFonts w:hint="eastAsia"/>
        </w:rPr>
        <w:t>方法加速例</w:t>
      </w:r>
      <w:r w:rsidRPr="0025748F">
        <w:rPr>
          <w:rFonts w:hint="eastAsia"/>
        </w:rPr>
        <w:t>2.2</w:t>
      </w:r>
      <w:r w:rsidRPr="0025748F">
        <w:rPr>
          <w:rFonts w:hint="eastAsia"/>
        </w:rPr>
        <w:t>的</w:t>
      </w:r>
      <w:r w:rsidRPr="0025748F">
        <w:rPr>
          <w:rFonts w:hint="eastAsia"/>
        </w:rPr>
        <w:t>5</w:t>
      </w:r>
      <w:r w:rsidRPr="0025748F">
        <w:rPr>
          <w:rFonts w:hint="eastAsia"/>
        </w:rPr>
        <w:t>种迭代格式的结果，写成分析报告（计算结果输出到文件</w:t>
      </w:r>
      <w:r>
        <w:rPr>
          <w:rFonts w:hint="eastAsia"/>
        </w:rPr>
        <w:t>，精度要求为</w:t>
      </w:r>
      <w:r>
        <w:rPr>
          <w:rFonts w:hint="eastAsia"/>
        </w:rPr>
        <w:t>1e</w:t>
      </w:r>
      <w:r>
        <w:t>-5</w:t>
      </w:r>
      <w:r w:rsidRPr="0025748F">
        <w:rPr>
          <w:rFonts w:hint="eastAsia"/>
        </w:rPr>
        <w:t>）。</w:t>
      </w:r>
    </w:p>
    <w:p w14:paraId="605FA557" w14:textId="77777777" w:rsidR="004744A3" w:rsidRPr="00CF0111" w:rsidRDefault="004744A3" w:rsidP="004744A3">
      <w:pPr>
        <w:pStyle w:val="3"/>
        <w:spacing w:line="360" w:lineRule="auto"/>
      </w:pPr>
      <w:bookmarkStart w:id="38" w:name="_Toc134198291"/>
      <w:r w:rsidRPr="00CF0111">
        <w:t>2.3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38"/>
    </w:p>
    <w:p w14:paraId="5056F4BD" w14:textId="77777777" w:rsidR="004744A3" w:rsidRPr="00CF0111" w:rsidRDefault="004744A3" w:rsidP="004744A3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2F7D359" w14:textId="77777777" w:rsidR="004744A3" w:rsidRDefault="004744A3" w:rsidP="004744A3">
      <w:pPr>
        <w:pStyle w:val="3"/>
        <w:spacing w:line="360" w:lineRule="auto"/>
      </w:pPr>
      <w:bookmarkStart w:id="39" w:name="_Toc134198292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39"/>
    </w:p>
    <w:p w14:paraId="6873CB41" w14:textId="77777777" w:rsidR="004744A3" w:rsidRDefault="004744A3" w:rsidP="004744A3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9EAF2A1" w14:textId="77777777" w:rsidR="007F4971" w:rsidRDefault="007F4971" w:rsidP="007F4971">
      <w:pPr>
        <w:pStyle w:val="3"/>
        <w:spacing w:line="360" w:lineRule="auto"/>
      </w:pPr>
      <w:bookmarkStart w:id="40" w:name="_Toc134198293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40"/>
    </w:p>
    <w:p w14:paraId="056ADDBD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2D62D00" w14:textId="77777777" w:rsidR="0090259C" w:rsidRPr="007F4971" w:rsidRDefault="0090259C" w:rsidP="0090259C">
      <w:pPr>
        <w:widowControl/>
        <w:ind w:firstLineChars="200" w:firstLine="480"/>
        <w:jc w:val="left"/>
        <w:rPr>
          <w:kern w:val="0"/>
          <w:szCs w:val="21"/>
        </w:rPr>
      </w:pPr>
    </w:p>
    <w:p w14:paraId="48E4BF67" w14:textId="3ACAD75C" w:rsidR="00306F4D" w:rsidRPr="00CF0111" w:rsidRDefault="00306F4D" w:rsidP="00306F4D">
      <w:pPr>
        <w:pStyle w:val="2"/>
        <w:spacing w:line="360" w:lineRule="auto"/>
        <w:rPr>
          <w:rFonts w:ascii="Times New Roman" w:hAnsi="Times New Roman" w:cs="Times New Roman"/>
        </w:rPr>
      </w:pPr>
      <w:bookmarkStart w:id="41" w:name="_Toc134198294"/>
      <w:bookmarkStart w:id="42" w:name="_Hlk134449253"/>
      <w:r w:rsidRPr="00CF0111">
        <w:rPr>
          <w:rFonts w:ascii="Times New Roman" w:hAnsi="Times New Roman" w:cs="Times New Roman"/>
        </w:rPr>
        <w:lastRenderedPageBreak/>
        <w:t>3.</w:t>
      </w:r>
      <w:r w:rsidR="0090259C">
        <w:rPr>
          <w:rFonts w:ascii="Times New Roman" w:hAnsi="Times New Roman" w:cs="Times New Roman" w:hint="eastAsia"/>
        </w:rPr>
        <w:t>4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综合实验：</w:t>
      </w:r>
      <w:r w:rsidR="00C4200F" w:rsidRPr="00CF0111">
        <w:rPr>
          <w:rFonts w:ascii="Times New Roman" w:hAnsi="Times New Roman" w:cs="Times New Roman"/>
        </w:rPr>
        <w:t xml:space="preserve"> </w:t>
      </w:r>
      <w:r w:rsidR="00847B93">
        <w:rPr>
          <w:rFonts w:ascii="Times New Roman" w:hAnsi="Times New Roman" w:cs="Times New Roman" w:hint="eastAsia"/>
        </w:rPr>
        <w:t>多种方法对比</w:t>
      </w:r>
      <w:bookmarkEnd w:id="41"/>
    </w:p>
    <w:p w14:paraId="0A8FB434" w14:textId="77777777" w:rsidR="00306F4D" w:rsidRPr="00CF0111" w:rsidRDefault="00306F4D" w:rsidP="00306F4D">
      <w:pPr>
        <w:pStyle w:val="3"/>
        <w:spacing w:line="360" w:lineRule="auto"/>
      </w:pPr>
      <w:bookmarkStart w:id="43" w:name="_Toc134198295"/>
      <w:bookmarkStart w:id="44" w:name="_Hlk134449254"/>
      <w:bookmarkEnd w:id="42"/>
      <w:r w:rsidRPr="00CF0111">
        <w:t xml:space="preserve">2.3.1 </w:t>
      </w:r>
      <w:r>
        <w:rPr>
          <w:rFonts w:hint="eastAsia"/>
        </w:rPr>
        <w:t>实验题目</w:t>
      </w:r>
      <w:bookmarkEnd w:id="43"/>
    </w:p>
    <w:p w14:paraId="4600E3F1" w14:textId="28D51538" w:rsidR="00306F4D" w:rsidRPr="009B3C82" w:rsidRDefault="00C4200F" w:rsidP="00306F4D">
      <w:pPr>
        <w:widowControl/>
        <w:ind w:firstLineChars="200" w:firstLine="48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采用</w:t>
      </w:r>
      <w:r w:rsidRPr="00C4200F">
        <w:rPr>
          <w:rFonts w:hint="eastAsia"/>
        </w:rPr>
        <w:t>二分法、不动点迭代法、加速收敛方法、牛顿法、弦截</w:t>
      </w:r>
      <w:proofErr w:type="gramStart"/>
      <w:r w:rsidRPr="00C4200F">
        <w:rPr>
          <w:rFonts w:hint="eastAsia"/>
        </w:rPr>
        <w:t>法对例</w:t>
      </w:r>
      <w:proofErr w:type="gramEnd"/>
      <w:r w:rsidRPr="00C4200F">
        <w:t>2.1</w:t>
      </w:r>
      <w:r w:rsidRPr="00C4200F">
        <w:rPr>
          <w:rFonts w:hint="eastAsia"/>
        </w:rPr>
        <w:t>方程</w:t>
      </w:r>
      <w:r w:rsidR="009B3C82">
        <w:rPr>
          <w:rFonts w:hint="eastAsia"/>
        </w:rPr>
        <w:t>进行求解。列出</w:t>
      </w:r>
      <w:r w:rsidR="009B3C82" w:rsidRPr="009B3C82">
        <w:rPr>
          <w:rFonts w:hint="eastAsia"/>
        </w:rPr>
        <w:t>求解数据表格，并分析。（注意初始值的设置尽量相同）</w:t>
      </w:r>
    </w:p>
    <w:p w14:paraId="5F175DA7" w14:textId="77777777" w:rsidR="00131702" w:rsidRPr="00CF0111" w:rsidRDefault="00131702" w:rsidP="00131702">
      <w:pPr>
        <w:pStyle w:val="3"/>
        <w:spacing w:line="360" w:lineRule="auto"/>
      </w:pPr>
      <w:bookmarkStart w:id="45" w:name="_Toc134198296"/>
      <w:r w:rsidRPr="00CF0111">
        <w:t>2.3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45"/>
    </w:p>
    <w:p w14:paraId="1E70B02E" w14:textId="77777777" w:rsidR="00131702" w:rsidRPr="00CF0111" w:rsidRDefault="00131702" w:rsidP="0013170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4238663" w14:textId="77777777" w:rsidR="00131702" w:rsidRDefault="00131702" w:rsidP="00131702">
      <w:pPr>
        <w:pStyle w:val="3"/>
        <w:spacing w:line="360" w:lineRule="auto"/>
      </w:pPr>
      <w:bookmarkStart w:id="46" w:name="_Toc134198297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46"/>
    </w:p>
    <w:p w14:paraId="41E76E37" w14:textId="77777777" w:rsidR="00131702" w:rsidRDefault="00131702" w:rsidP="0013170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7CB7074" w14:textId="77777777" w:rsidR="007F4971" w:rsidRDefault="007F4971" w:rsidP="007F4971">
      <w:pPr>
        <w:pStyle w:val="3"/>
        <w:spacing w:line="360" w:lineRule="auto"/>
      </w:pPr>
      <w:bookmarkStart w:id="47" w:name="_Toc134198298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47"/>
    </w:p>
    <w:p w14:paraId="72A5BF78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bookmarkEnd w:id="44"/>
    <w:p w14:paraId="6FC94791" w14:textId="77777777" w:rsidR="007F4971" w:rsidRPr="007F4971" w:rsidRDefault="007F4971" w:rsidP="0013170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</w:p>
    <w:p w14:paraId="713670E4" w14:textId="77777777" w:rsidR="007F4971" w:rsidRDefault="007F4971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721E2E9E" w14:textId="5BAF5AAC" w:rsidR="00137B24" w:rsidRPr="00CF0111" w:rsidRDefault="002C422D" w:rsidP="0077175D">
      <w:pPr>
        <w:pStyle w:val="1"/>
        <w:spacing w:line="360" w:lineRule="auto"/>
      </w:pPr>
      <w:bookmarkStart w:id="48" w:name="_Toc134198299"/>
      <w:bookmarkStart w:id="49" w:name="_Hlk134450471"/>
      <w:r>
        <w:rPr>
          <w:rFonts w:hint="eastAsia"/>
        </w:rPr>
        <w:lastRenderedPageBreak/>
        <w:t>4</w:t>
      </w:r>
      <w:r>
        <w:t xml:space="preserve"> </w:t>
      </w:r>
      <w:r w:rsidR="00627CF6">
        <w:rPr>
          <w:rFonts w:hint="eastAsia"/>
        </w:rPr>
        <w:t>线性方程</w:t>
      </w:r>
      <w:r w:rsidR="00ED236F">
        <w:rPr>
          <w:rFonts w:hint="eastAsia"/>
        </w:rPr>
        <w:t>组</w:t>
      </w:r>
      <w:r w:rsidR="00627CF6">
        <w:rPr>
          <w:rFonts w:hint="eastAsia"/>
        </w:rPr>
        <w:t>的数值解法实验与分析</w:t>
      </w:r>
      <w:bookmarkEnd w:id="48"/>
    </w:p>
    <w:p w14:paraId="170E4F11" w14:textId="23396C40" w:rsidR="008B55AF" w:rsidRPr="00CF0111" w:rsidRDefault="00137B24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50" w:name="_Toc134198300"/>
      <w:bookmarkEnd w:id="49"/>
      <w:r w:rsidRPr="00CF0111">
        <w:rPr>
          <w:rFonts w:ascii="Times New Roman" w:hAnsi="Times New Roman" w:cs="Times New Roman"/>
        </w:rPr>
        <w:t xml:space="preserve">4.1 </w:t>
      </w:r>
      <w:r w:rsidR="001B1561">
        <w:rPr>
          <w:rFonts w:ascii="Times New Roman" w:hAnsi="Times New Roman" w:cs="Times New Roman" w:hint="eastAsia"/>
        </w:rPr>
        <w:t>Gauss</w:t>
      </w:r>
      <w:r w:rsidR="001B1561">
        <w:rPr>
          <w:rFonts w:ascii="Times New Roman" w:hAnsi="Times New Roman" w:cs="Times New Roman" w:hint="eastAsia"/>
        </w:rPr>
        <w:t>消去法与列主元</w:t>
      </w:r>
      <w:r w:rsidR="001B1561">
        <w:rPr>
          <w:rFonts w:ascii="Times New Roman" w:hAnsi="Times New Roman" w:cs="Times New Roman" w:hint="eastAsia"/>
        </w:rPr>
        <w:t>Gauss</w:t>
      </w:r>
      <w:r w:rsidR="001B1561">
        <w:rPr>
          <w:rFonts w:ascii="Times New Roman" w:hAnsi="Times New Roman" w:cs="Times New Roman" w:hint="eastAsia"/>
        </w:rPr>
        <w:t>消去法</w:t>
      </w:r>
      <w:r w:rsidR="00625A60">
        <w:rPr>
          <w:rFonts w:ascii="Times New Roman" w:hAnsi="Times New Roman" w:cs="Times New Roman" w:hint="eastAsia"/>
        </w:rPr>
        <w:t>的比较</w:t>
      </w:r>
      <w:bookmarkEnd w:id="50"/>
    </w:p>
    <w:p w14:paraId="1C1705C1" w14:textId="422F75C7" w:rsidR="00DA6852" w:rsidRPr="00CF0111" w:rsidRDefault="00DA6852" w:rsidP="00DA6852">
      <w:pPr>
        <w:pStyle w:val="3"/>
        <w:spacing w:line="360" w:lineRule="auto"/>
      </w:pPr>
      <w:bookmarkStart w:id="51" w:name="_Toc134198301"/>
      <w:r w:rsidRPr="00CF0111">
        <w:t xml:space="preserve">2.3.1 </w:t>
      </w:r>
      <w:r w:rsidR="00471873">
        <w:rPr>
          <w:rFonts w:hint="eastAsia"/>
        </w:rPr>
        <w:t>第</w:t>
      </w:r>
      <w:r w:rsidR="00471873">
        <w:rPr>
          <w:rFonts w:hint="eastAsia"/>
        </w:rPr>
        <w:t>3</w:t>
      </w:r>
      <w:r w:rsidR="00471873">
        <w:rPr>
          <w:rFonts w:hint="eastAsia"/>
        </w:rPr>
        <w:t>章题目</w:t>
      </w:r>
      <w:r w:rsidR="00471873">
        <w:rPr>
          <w:rFonts w:hint="eastAsia"/>
        </w:rPr>
        <w:t>2</w:t>
      </w:r>
      <w:r>
        <w:rPr>
          <w:rFonts w:hint="eastAsia"/>
        </w:rPr>
        <w:t>描述</w:t>
      </w:r>
      <w:bookmarkEnd w:id="51"/>
    </w:p>
    <w:p w14:paraId="3ADF19EF" w14:textId="77777777" w:rsidR="002A31F6" w:rsidRPr="002A31F6" w:rsidRDefault="002A31F6" w:rsidP="002A31F6">
      <w:pPr>
        <w:ind w:left="420"/>
      </w:pPr>
      <w:proofErr w:type="gramStart"/>
      <w:r w:rsidRPr="002A31F6">
        <w:t>解以下</w:t>
      </w:r>
      <w:proofErr w:type="gramEnd"/>
      <w:r w:rsidRPr="002A31F6">
        <w:t>方程组（计算过程保留</w:t>
      </w:r>
      <w:r w:rsidRPr="002A31F6">
        <w:t>3</w:t>
      </w:r>
      <w:r w:rsidRPr="002A31F6">
        <w:t>位小数）</w:t>
      </w:r>
    </w:p>
    <w:p w14:paraId="1BF2C609" w14:textId="77777777" w:rsidR="002A31F6" w:rsidRPr="002A31F6" w:rsidRDefault="002A31F6" w:rsidP="002A31F6">
      <w:pPr>
        <w:ind w:left="420"/>
        <w:jc w:val="center"/>
      </w:pPr>
      <w:r w:rsidRPr="002A31F6">
        <w:rPr>
          <w:position w:val="-50"/>
        </w:rPr>
        <w:object w:dxaOrig="3240" w:dyaOrig="1120" w14:anchorId="55E11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pt;height:55.8pt" o:ole="">
            <v:imagedata r:id="rId11" o:title=""/>
          </v:shape>
          <o:OLEObject Type="Embed" ProgID="Equation.DSMT4" ShapeID="_x0000_i1025" DrawAspect="Content" ObjectID="_1745479436" r:id="rId12"/>
        </w:object>
      </w:r>
    </w:p>
    <w:p w14:paraId="4BA40370" w14:textId="77777777" w:rsidR="002A31F6" w:rsidRPr="002A31F6" w:rsidRDefault="002A31F6" w:rsidP="002A31F6">
      <w:pPr>
        <w:pStyle w:val="AMDisplayEquation"/>
        <w:ind w:right="1440"/>
        <w:jc w:val="both"/>
        <w:rPr>
          <w:rFonts w:eastAsia="宋体"/>
        </w:rPr>
      </w:pPr>
      <w:r w:rsidRPr="002A31F6">
        <w:rPr>
          <w:rFonts w:eastAsia="宋体"/>
        </w:rPr>
        <w:t>（</w:t>
      </w:r>
      <w:r w:rsidRPr="002A31F6">
        <w:rPr>
          <w:rFonts w:eastAsia="宋体"/>
        </w:rPr>
        <w:t>1</w:t>
      </w:r>
      <w:r w:rsidRPr="002A31F6">
        <w:rPr>
          <w:rFonts w:eastAsia="宋体"/>
        </w:rPr>
        <w:t>）使用</w:t>
      </w:r>
      <w:bookmarkStart w:id="52" w:name="_Hlk100398149"/>
      <w:r w:rsidRPr="002A31F6">
        <w:rPr>
          <w:rFonts w:eastAsia="宋体"/>
        </w:rPr>
        <w:t>Gauss</w:t>
      </w:r>
      <w:r w:rsidRPr="002A31F6">
        <w:rPr>
          <w:rFonts w:eastAsia="宋体"/>
        </w:rPr>
        <w:t>消去法</w:t>
      </w:r>
      <w:bookmarkEnd w:id="52"/>
      <w:proofErr w:type="gramStart"/>
      <w:r w:rsidRPr="002A31F6">
        <w:rPr>
          <w:rFonts w:eastAsia="宋体"/>
        </w:rPr>
        <w:t>解以上</w:t>
      </w:r>
      <w:proofErr w:type="gramEnd"/>
      <w:r w:rsidRPr="002A31F6">
        <w:rPr>
          <w:rFonts w:eastAsia="宋体"/>
        </w:rPr>
        <w:t>方程组；</w:t>
      </w:r>
    </w:p>
    <w:p w14:paraId="6E24B40E" w14:textId="77777777" w:rsidR="002A31F6" w:rsidRPr="002A31F6" w:rsidRDefault="002A31F6" w:rsidP="002A31F6">
      <w:r w:rsidRPr="002A31F6">
        <w:t>（</w:t>
      </w:r>
      <w:r w:rsidRPr="002A31F6">
        <w:t>2</w:t>
      </w:r>
      <w:r w:rsidRPr="002A31F6">
        <w:t>）使用</w:t>
      </w:r>
      <w:bookmarkStart w:id="53" w:name="_Hlk100398545"/>
      <w:r w:rsidRPr="002A31F6">
        <w:t>列主元</w:t>
      </w:r>
      <w:r w:rsidRPr="002A31F6">
        <w:t>Gauss</w:t>
      </w:r>
      <w:r w:rsidRPr="002A31F6">
        <w:t>消去法</w:t>
      </w:r>
      <w:bookmarkEnd w:id="53"/>
      <w:proofErr w:type="gramStart"/>
      <w:r w:rsidRPr="002A31F6">
        <w:t>解以上</w:t>
      </w:r>
      <w:proofErr w:type="gramEnd"/>
      <w:r w:rsidRPr="002A31F6">
        <w:t>方程组；</w:t>
      </w:r>
    </w:p>
    <w:p w14:paraId="111C6B29" w14:textId="77777777" w:rsidR="002A31F6" w:rsidRPr="002A31F6" w:rsidRDefault="002A31F6" w:rsidP="00AD7B39">
      <w:pPr>
        <w:pStyle w:val="AMDisplayEquation"/>
        <w:ind w:right="1920"/>
        <w:jc w:val="both"/>
        <w:rPr>
          <w:rFonts w:eastAsia="宋体"/>
        </w:rPr>
      </w:pPr>
      <w:r w:rsidRPr="002A31F6">
        <w:rPr>
          <w:rFonts w:eastAsia="宋体"/>
        </w:rPr>
        <w:t>（</w:t>
      </w:r>
      <w:r w:rsidRPr="002A31F6">
        <w:rPr>
          <w:rFonts w:eastAsia="宋体"/>
        </w:rPr>
        <w:t>3</w:t>
      </w:r>
      <w:r w:rsidRPr="002A31F6">
        <w:rPr>
          <w:rFonts w:eastAsia="宋体"/>
        </w:rPr>
        <w:t>）检验（</w:t>
      </w:r>
      <w:r w:rsidRPr="002A31F6">
        <w:rPr>
          <w:rFonts w:eastAsia="宋体"/>
        </w:rPr>
        <w:t>1</w:t>
      </w:r>
      <w:r w:rsidRPr="002A31F6">
        <w:rPr>
          <w:rFonts w:eastAsia="宋体"/>
        </w:rPr>
        <w:t>）和（</w:t>
      </w:r>
      <w:r w:rsidRPr="002A31F6">
        <w:rPr>
          <w:rFonts w:eastAsia="宋体"/>
        </w:rPr>
        <w:t>2</w:t>
      </w:r>
      <w:r w:rsidRPr="002A31F6">
        <w:rPr>
          <w:rFonts w:eastAsia="宋体"/>
        </w:rPr>
        <w:t>）得到的两个解中，哪一个更接近准确解。</w:t>
      </w:r>
    </w:p>
    <w:p w14:paraId="0A47B0EE" w14:textId="4210053F" w:rsidR="002A31F6" w:rsidRPr="002A31F6" w:rsidRDefault="002A31F6" w:rsidP="004629D4">
      <w:pPr>
        <w:pStyle w:val="AMDisplayEquation"/>
        <w:ind w:left="600" w:right="-49" w:hangingChars="250" w:hanging="600"/>
        <w:jc w:val="both"/>
        <w:rPr>
          <w:rFonts w:eastAsia="宋体"/>
        </w:rPr>
      </w:pPr>
      <w:r w:rsidRPr="002A31F6">
        <w:rPr>
          <w:rFonts w:eastAsia="宋体"/>
        </w:rPr>
        <w:t>（计算过程中保留三位小数，方程的准确解为</w:t>
      </w:r>
      <w:r w:rsidR="00AD5DDD" w:rsidRPr="002F7337">
        <w:rPr>
          <w:rFonts w:eastAsia="宋体" w:hint="eastAsia"/>
          <w:i/>
        </w:rPr>
        <w:t>x</w:t>
      </w:r>
      <w:r w:rsidR="00AD5DDD" w:rsidRPr="002F7337">
        <w:rPr>
          <w:rFonts w:eastAsia="宋体" w:hint="eastAsia"/>
          <w:vertAlign w:val="subscript"/>
        </w:rPr>
        <w:t>1</w:t>
      </w:r>
      <w:r w:rsidR="00AD5DDD">
        <w:rPr>
          <w:rFonts w:eastAsia="宋体" w:hint="eastAsia"/>
        </w:rPr>
        <w:t>=1.4531</w:t>
      </w:r>
      <w:r w:rsidR="00AD5DDD">
        <w:rPr>
          <w:rFonts w:eastAsia="宋体" w:hint="eastAsia"/>
        </w:rPr>
        <w:t>，</w:t>
      </w:r>
      <w:r w:rsidR="002F7337" w:rsidRPr="002F7337">
        <w:rPr>
          <w:rFonts w:eastAsia="宋体" w:hint="eastAsia"/>
          <w:i/>
        </w:rPr>
        <w:t>x</w:t>
      </w:r>
      <w:r w:rsidR="002F7337">
        <w:rPr>
          <w:rFonts w:eastAsia="宋体" w:hint="eastAsia"/>
          <w:vertAlign w:val="subscript"/>
        </w:rPr>
        <w:t xml:space="preserve">2 </w:t>
      </w:r>
      <w:r w:rsidR="00AD5DDD">
        <w:rPr>
          <w:rFonts w:eastAsia="宋体" w:hint="eastAsia"/>
        </w:rPr>
        <w:t>=</w:t>
      </w:r>
      <w:r w:rsidR="002F7337">
        <w:rPr>
          <w:rFonts w:eastAsia="宋体" w:hint="eastAsia"/>
        </w:rPr>
        <w:t xml:space="preserve"> </w:t>
      </w:r>
      <w:r w:rsidR="00AD5DDD">
        <w:rPr>
          <w:rFonts w:eastAsia="宋体" w:hint="eastAsia"/>
        </w:rPr>
        <w:t>-1.589195</w:t>
      </w:r>
      <w:r w:rsidR="00AD5DDD">
        <w:rPr>
          <w:rFonts w:eastAsia="宋体" w:hint="eastAsia"/>
        </w:rPr>
        <w:t>，</w:t>
      </w:r>
      <w:r w:rsidR="002F7337" w:rsidRPr="002F7337">
        <w:rPr>
          <w:rFonts w:eastAsia="宋体" w:hint="eastAsia"/>
          <w:i/>
        </w:rPr>
        <w:t>x</w:t>
      </w:r>
      <w:r w:rsidR="002F7337">
        <w:rPr>
          <w:rFonts w:eastAsia="宋体" w:hint="eastAsia"/>
          <w:vertAlign w:val="subscript"/>
        </w:rPr>
        <w:t>3</w:t>
      </w:r>
      <w:r w:rsidR="00AD5DDD">
        <w:rPr>
          <w:rFonts w:eastAsia="宋体" w:hint="eastAsia"/>
        </w:rPr>
        <w:t xml:space="preserve"> =-0.2748947</w:t>
      </w:r>
      <w:r w:rsidR="00AD5DDD">
        <w:rPr>
          <w:rFonts w:eastAsia="宋体" w:hint="eastAsia"/>
        </w:rPr>
        <w:t>）</w:t>
      </w:r>
    </w:p>
    <w:p w14:paraId="70CAE991" w14:textId="111C52B2" w:rsidR="00DA6852" w:rsidRPr="00CF0111" w:rsidRDefault="00DA6852" w:rsidP="00DA6852">
      <w:pPr>
        <w:pStyle w:val="3"/>
        <w:spacing w:line="360" w:lineRule="auto"/>
      </w:pPr>
      <w:bookmarkStart w:id="54" w:name="_Toc134198302"/>
      <w:r w:rsidRPr="00CF0111">
        <w:t xml:space="preserve">2.3.2 </w:t>
      </w:r>
      <w:r w:rsidR="000B22E7">
        <w:rPr>
          <w:rFonts w:hint="eastAsia"/>
        </w:rPr>
        <w:t>算法介绍</w:t>
      </w:r>
      <w:bookmarkEnd w:id="54"/>
    </w:p>
    <w:p w14:paraId="336F4355" w14:textId="77777777" w:rsidR="00DA6852" w:rsidRPr="00CF0111" w:rsidRDefault="00DA6852" w:rsidP="00DA685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4E76DDD5" w14:textId="663948F9" w:rsidR="00DA6852" w:rsidRPr="00CF0111" w:rsidRDefault="00DA6852" w:rsidP="00DA6852">
      <w:pPr>
        <w:pStyle w:val="3"/>
        <w:spacing w:line="360" w:lineRule="auto"/>
      </w:pPr>
      <w:bookmarkStart w:id="55" w:name="_Toc134198303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 w:rsidR="00E16FAD">
        <w:rPr>
          <w:rFonts w:hint="eastAsia"/>
        </w:rPr>
        <w:t>问题求解与分析</w:t>
      </w:r>
      <w:bookmarkEnd w:id="55"/>
    </w:p>
    <w:p w14:paraId="412918EF" w14:textId="77777777" w:rsidR="00DA6852" w:rsidRPr="00CF0111" w:rsidRDefault="00DA6852" w:rsidP="00DA685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0AE5985" w14:textId="616EEC3B" w:rsidR="00DA6852" w:rsidRDefault="00DA6852" w:rsidP="00DA6852">
      <w:pPr>
        <w:pStyle w:val="3"/>
        <w:spacing w:line="360" w:lineRule="auto"/>
      </w:pPr>
      <w:bookmarkStart w:id="56" w:name="_Toc13419830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 w:rsidR="00D233D8">
        <w:rPr>
          <w:rFonts w:hint="eastAsia"/>
        </w:rPr>
        <w:t>算法源代码</w:t>
      </w:r>
      <w:bookmarkEnd w:id="56"/>
    </w:p>
    <w:p w14:paraId="1BAD3536" w14:textId="77777777" w:rsidR="00DA6852" w:rsidRDefault="00DA6852" w:rsidP="00DA685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211316B" w14:textId="77777777" w:rsidR="0049010F" w:rsidRPr="00CF0111" w:rsidRDefault="0049010F" w:rsidP="0049010F">
      <w:pPr>
        <w:widowControl/>
        <w:ind w:firstLineChars="200" w:firstLine="480"/>
        <w:jc w:val="left"/>
        <w:rPr>
          <w:kern w:val="0"/>
          <w:szCs w:val="21"/>
        </w:rPr>
      </w:pPr>
    </w:p>
    <w:p w14:paraId="69008BC7" w14:textId="585A42AC" w:rsidR="0049010F" w:rsidRPr="00CF0111" w:rsidRDefault="0049010F" w:rsidP="0049010F">
      <w:pPr>
        <w:pStyle w:val="2"/>
        <w:spacing w:line="360" w:lineRule="auto"/>
        <w:rPr>
          <w:rFonts w:ascii="Times New Roman" w:hAnsi="Times New Roman" w:cs="Times New Roman"/>
        </w:rPr>
      </w:pPr>
      <w:bookmarkStart w:id="57" w:name="_Toc134198305"/>
      <w:r w:rsidRPr="00CF0111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bookmarkStart w:id="58" w:name="_Hlk100595833"/>
      <w:r w:rsidRPr="00493552">
        <w:rPr>
          <w:rFonts w:ascii="Times New Roman" w:hAnsi="Times New Roman" w:cs="Times New Roman" w:hint="eastAsia"/>
          <w:szCs w:val="24"/>
        </w:rPr>
        <w:t>列主元</w:t>
      </w:r>
      <w:bookmarkEnd w:id="58"/>
      <w:r w:rsidRPr="00493552">
        <w:rPr>
          <w:rFonts w:ascii="Times New Roman" w:hAnsi="Times New Roman" w:cs="Times New Roman" w:hint="eastAsia"/>
          <w:szCs w:val="24"/>
        </w:rPr>
        <w:t>Gauss-Jordan</w:t>
      </w:r>
      <w:r w:rsidRPr="00493552">
        <w:rPr>
          <w:rFonts w:ascii="Times New Roman" w:hAnsi="Times New Roman" w:cs="Times New Roman" w:hint="eastAsia"/>
          <w:szCs w:val="24"/>
        </w:rPr>
        <w:t>消去法、</w:t>
      </w:r>
      <w:bookmarkStart w:id="59" w:name="_Hlk100774972"/>
      <w:r w:rsidRPr="00706D06">
        <w:rPr>
          <w:rFonts w:ascii="Times New Roman" w:hAnsi="Times New Roman" w:cs="Times New Roman" w:hint="eastAsia"/>
          <w:i/>
          <w:iCs/>
          <w:szCs w:val="24"/>
        </w:rPr>
        <w:t>LU</w:t>
      </w:r>
      <w:r w:rsidRPr="00493552">
        <w:rPr>
          <w:rFonts w:ascii="Times New Roman" w:hAnsi="Times New Roman" w:cs="Times New Roman" w:hint="eastAsia"/>
          <w:szCs w:val="24"/>
        </w:rPr>
        <w:t>分解</w:t>
      </w:r>
      <w:bookmarkEnd w:id="59"/>
      <w:r w:rsidRPr="00493552">
        <w:rPr>
          <w:rFonts w:ascii="Times New Roman" w:hAnsi="Times New Roman" w:cs="Times New Roman" w:hint="eastAsia"/>
          <w:szCs w:val="24"/>
        </w:rPr>
        <w:t>法</w:t>
      </w:r>
      <w:r>
        <w:rPr>
          <w:rFonts w:ascii="Times New Roman" w:hAnsi="Times New Roman" w:cs="Times New Roman" w:hint="eastAsia"/>
        </w:rPr>
        <w:t>的比较</w:t>
      </w:r>
      <w:bookmarkEnd w:id="57"/>
    </w:p>
    <w:p w14:paraId="54FF3971" w14:textId="74B6BED2" w:rsidR="0049010F" w:rsidRPr="00CF0111" w:rsidRDefault="0049010F" w:rsidP="0049010F">
      <w:pPr>
        <w:pStyle w:val="3"/>
        <w:spacing w:line="360" w:lineRule="auto"/>
      </w:pPr>
      <w:bookmarkStart w:id="60" w:name="_Toc134198306"/>
      <w:r w:rsidRPr="00CF0111">
        <w:t xml:space="preserve">2.3.1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 w:rsidR="00A940DC">
        <w:rPr>
          <w:rFonts w:hint="eastAsia"/>
        </w:rPr>
        <w:t>3</w:t>
      </w:r>
      <w:r>
        <w:rPr>
          <w:rFonts w:hint="eastAsia"/>
        </w:rPr>
        <w:t>描述</w:t>
      </w:r>
      <w:bookmarkEnd w:id="60"/>
    </w:p>
    <w:p w14:paraId="68ABC6C2" w14:textId="29FB2C64" w:rsidR="0049010F" w:rsidRDefault="00F71D57" w:rsidP="00F71D57">
      <w:pPr>
        <w:ind w:firstLineChars="200" w:firstLine="480"/>
      </w:pPr>
      <w:r w:rsidRPr="00493552">
        <w:rPr>
          <w:rFonts w:hint="eastAsia"/>
        </w:rPr>
        <w:t>用列主元</w:t>
      </w:r>
      <w:r w:rsidRPr="00493552">
        <w:rPr>
          <w:rFonts w:hint="eastAsia"/>
        </w:rPr>
        <w:t>Gauss-Jordan</w:t>
      </w:r>
      <w:r w:rsidRPr="00493552">
        <w:rPr>
          <w:rFonts w:hint="eastAsia"/>
        </w:rPr>
        <w:t>消去法、</w:t>
      </w:r>
      <w:r w:rsidRPr="00706D06">
        <w:rPr>
          <w:rFonts w:hint="eastAsia"/>
          <w:b/>
          <w:bCs/>
          <w:i/>
          <w:iCs/>
        </w:rPr>
        <w:t>LU</w:t>
      </w:r>
      <w:r w:rsidRPr="00493552">
        <w:rPr>
          <w:rFonts w:hint="eastAsia"/>
        </w:rPr>
        <w:t>分解法解方程组</w:t>
      </w:r>
      <w:r w:rsidRPr="00493552">
        <w:rPr>
          <w:position w:val="-6"/>
        </w:rPr>
        <w:object w:dxaOrig="740" w:dyaOrig="279" w14:anchorId="6F708FB3">
          <v:shape id="_x0000_i1026" type="#_x0000_t75" style="width:37.2pt;height:13.8pt" o:ole="">
            <v:imagedata r:id="rId13" o:title=""/>
          </v:shape>
          <o:OLEObject Type="Embed" ProgID="Equation.DSMT4" ShapeID="_x0000_i1026" DrawAspect="Content" ObjectID="_1745479437" r:id="rId14"/>
        </w:object>
      </w:r>
      <w:r w:rsidR="0049010F" w:rsidRPr="002A31F6">
        <w:t>解。</w:t>
      </w:r>
    </w:p>
    <w:p w14:paraId="476A6181" w14:textId="37D569CE" w:rsidR="00F71D57" w:rsidRPr="002A31F6" w:rsidRDefault="00F71D57" w:rsidP="00F71D57">
      <w:pPr>
        <w:jc w:val="center"/>
      </w:pPr>
      <w:r w:rsidRPr="00493552">
        <w:rPr>
          <w:position w:val="-66"/>
        </w:rPr>
        <w:object w:dxaOrig="3800" w:dyaOrig="1440" w14:anchorId="572B6BDA">
          <v:shape id="_x0000_i1027" type="#_x0000_t75" style="width:190.2pt;height:1in" o:ole="">
            <v:imagedata r:id="rId15" o:title=""/>
          </v:shape>
          <o:OLEObject Type="Embed" ProgID="Equation.DSMT4" ShapeID="_x0000_i1027" DrawAspect="Content" ObjectID="_1745479438" r:id="rId16"/>
        </w:object>
      </w:r>
    </w:p>
    <w:p w14:paraId="716D0D49" w14:textId="77777777" w:rsidR="0049010F" w:rsidRPr="00CF0111" w:rsidRDefault="0049010F" w:rsidP="0049010F">
      <w:pPr>
        <w:pStyle w:val="3"/>
        <w:spacing w:line="360" w:lineRule="auto"/>
      </w:pPr>
      <w:bookmarkStart w:id="61" w:name="_Toc134198307"/>
      <w:r w:rsidRPr="00CF0111">
        <w:t xml:space="preserve">2.3.2 </w:t>
      </w:r>
      <w:r>
        <w:rPr>
          <w:rFonts w:hint="eastAsia"/>
        </w:rPr>
        <w:t>算法介绍</w:t>
      </w:r>
      <w:bookmarkEnd w:id="61"/>
    </w:p>
    <w:p w14:paraId="7FA3A898" w14:textId="77777777" w:rsidR="0049010F" w:rsidRPr="00CF0111" w:rsidRDefault="0049010F" w:rsidP="0049010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4487D1D2" w14:textId="77777777" w:rsidR="0049010F" w:rsidRPr="00CF0111" w:rsidRDefault="0049010F" w:rsidP="0049010F">
      <w:pPr>
        <w:pStyle w:val="3"/>
        <w:spacing w:line="360" w:lineRule="auto"/>
      </w:pPr>
      <w:bookmarkStart w:id="62" w:name="_Toc134198308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62"/>
    </w:p>
    <w:p w14:paraId="29892FD8" w14:textId="77777777" w:rsidR="0049010F" w:rsidRPr="00CF0111" w:rsidRDefault="0049010F" w:rsidP="0049010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EFD410C" w14:textId="77777777" w:rsidR="0049010F" w:rsidRDefault="0049010F" w:rsidP="0049010F">
      <w:pPr>
        <w:pStyle w:val="3"/>
        <w:spacing w:line="360" w:lineRule="auto"/>
      </w:pPr>
      <w:bookmarkStart w:id="63" w:name="_Toc134198309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63"/>
    </w:p>
    <w:p w14:paraId="24B51917" w14:textId="77777777" w:rsidR="0049010F" w:rsidRPr="00CF0111" w:rsidRDefault="0049010F" w:rsidP="0049010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5EDF0FB0" w14:textId="77777777" w:rsidR="00DA6852" w:rsidRDefault="00DA6852" w:rsidP="00DA6852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50289031" w14:textId="339E2770" w:rsidR="00DE6CCA" w:rsidRPr="00CF0111" w:rsidRDefault="00DE6CCA" w:rsidP="00DE6CCA">
      <w:pPr>
        <w:pStyle w:val="2"/>
        <w:spacing w:line="360" w:lineRule="auto"/>
        <w:rPr>
          <w:rFonts w:ascii="Times New Roman" w:hAnsi="Times New Roman" w:cs="Times New Roman"/>
        </w:rPr>
      </w:pPr>
      <w:bookmarkStart w:id="64" w:name="_Toc134198310"/>
      <w:r w:rsidRPr="00CF0111">
        <w:rPr>
          <w:rFonts w:ascii="Times New Roman" w:hAnsi="Times New Roman" w:cs="Times New Roman"/>
        </w:rPr>
        <w:t>4.</w:t>
      </w:r>
      <w:r w:rsidR="00EA5311">
        <w:rPr>
          <w:rFonts w:ascii="Times New Roman" w:hAnsi="Times New Roman" w:cs="Times New Roman" w:hint="eastAsia"/>
        </w:rPr>
        <w:t>3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szCs w:val="24"/>
        </w:rPr>
        <w:t>范数</w:t>
      </w:r>
      <w:r w:rsidR="00126877">
        <w:rPr>
          <w:rFonts w:ascii="Times New Roman" w:hAnsi="Times New Roman" w:cs="Times New Roman" w:hint="eastAsia"/>
          <w:szCs w:val="24"/>
        </w:rPr>
        <w:t>和条件数</w:t>
      </w:r>
      <w:r>
        <w:rPr>
          <w:rFonts w:ascii="Times New Roman" w:hAnsi="Times New Roman" w:cs="Times New Roman" w:hint="eastAsia"/>
          <w:szCs w:val="24"/>
        </w:rPr>
        <w:t>的求解</w:t>
      </w:r>
      <w:bookmarkEnd w:id="64"/>
    </w:p>
    <w:p w14:paraId="3F30944C" w14:textId="54352162" w:rsidR="00DE6CCA" w:rsidRPr="00CF0111" w:rsidRDefault="00DE6CCA" w:rsidP="00DE6CCA">
      <w:pPr>
        <w:pStyle w:val="3"/>
        <w:spacing w:line="360" w:lineRule="auto"/>
      </w:pPr>
      <w:bookmarkStart w:id="65" w:name="_Toc134198311"/>
      <w:r w:rsidRPr="00CF0111">
        <w:t xml:space="preserve">2.3.1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>
        <w:rPr>
          <w:rFonts w:hint="eastAsia"/>
        </w:rPr>
        <w:t>7</w:t>
      </w:r>
      <w:r>
        <w:rPr>
          <w:rFonts w:hint="eastAsia"/>
        </w:rPr>
        <w:t>描述</w:t>
      </w:r>
      <w:bookmarkEnd w:id="65"/>
    </w:p>
    <w:p w14:paraId="5318A994" w14:textId="17AC725F" w:rsidR="007F4A78" w:rsidRDefault="007F4A78" w:rsidP="007F4A78">
      <w:pPr>
        <w:ind w:firstLineChars="200" w:firstLine="480"/>
        <w:rPr>
          <w:szCs w:val="28"/>
        </w:rPr>
      </w:pPr>
      <w:r w:rsidRPr="00043E04">
        <w:rPr>
          <w:rFonts w:ascii="宋体" w:hAnsi="宋体"/>
          <w:szCs w:val="28"/>
        </w:rPr>
        <w:t>求出</w:t>
      </w:r>
    </w:p>
    <w:p w14:paraId="742E84BB" w14:textId="77777777" w:rsidR="007F4A78" w:rsidRPr="007E5F7F" w:rsidRDefault="007F4A78" w:rsidP="007F4A78">
      <w:pPr>
        <w:pStyle w:val="AMDisplayEquation"/>
        <w:rPr>
          <w:b/>
          <w:bCs/>
        </w:rPr>
      </w:pPr>
      <w:r w:rsidRPr="007E5F7F">
        <w:rPr>
          <w:b/>
          <w:bCs/>
        </w:rPr>
        <w:tab/>
      </w:r>
      <w:r w:rsidRPr="007E5F7F">
        <w:rPr>
          <w:b/>
          <w:bCs/>
          <w:position w:val="-66"/>
        </w:rPr>
        <w:object w:dxaOrig="2380" w:dyaOrig="1440" w14:anchorId="5F2A72BC">
          <v:shape id="_x0000_i1028" type="#_x0000_t75" style="width:118.8pt;height:1in" o:ole="">
            <v:imagedata r:id="rId17" o:title=""/>
          </v:shape>
          <o:OLEObject Type="Embed" ProgID="Equation.DSMT4" ShapeID="_x0000_i1028" DrawAspect="Content" ObjectID="_1745479439" r:id="rId18"/>
        </w:object>
      </w:r>
      <w:r w:rsidRPr="007E5F7F">
        <w:rPr>
          <w:b/>
          <w:bCs/>
        </w:rPr>
        <w:tab/>
      </w:r>
    </w:p>
    <w:p w14:paraId="72796969" w14:textId="3F7A6C5C" w:rsidR="00DE6CCA" w:rsidRPr="00117D39" w:rsidRDefault="007F4A78" w:rsidP="00117D39">
      <w:pPr>
        <w:rPr>
          <w:rFonts w:ascii="宋体" w:hAnsi="宋体"/>
          <w:szCs w:val="28"/>
        </w:rPr>
      </w:pPr>
      <w:r w:rsidRPr="00043E04">
        <w:rPr>
          <w:rFonts w:ascii="宋体" w:hAnsi="宋体"/>
          <w:szCs w:val="28"/>
        </w:rPr>
        <w:t>的</w:t>
      </w:r>
      <w:r w:rsidRPr="00A31D7C">
        <w:rPr>
          <w:position w:val="-12"/>
        </w:rPr>
        <w:object w:dxaOrig="620" w:dyaOrig="360" w14:anchorId="7A8070F5">
          <v:shape id="_x0000_i1029" type="#_x0000_t75" style="width:31.2pt;height:18pt" o:ole="">
            <v:imagedata r:id="rId19" o:title=""/>
          </v:shape>
          <o:OLEObject Type="Embed" ProgID="Equation.DSMT4" ShapeID="_x0000_i1029" DrawAspect="Content" ObjectID="_1745479440" r:id="rId20"/>
        </w:object>
      </w:r>
      <w:r w:rsidRPr="00043E04">
        <w:rPr>
          <w:rFonts w:ascii="宋体" w:hAnsi="宋体"/>
          <w:szCs w:val="28"/>
        </w:rPr>
        <w:t>，</w:t>
      </w:r>
      <w:r w:rsidRPr="00A31D7C">
        <w:rPr>
          <w:position w:val="-12"/>
        </w:rPr>
        <w:object w:dxaOrig="560" w:dyaOrig="360" w14:anchorId="2C7A5EF7">
          <v:shape id="_x0000_i1030" type="#_x0000_t75" style="width:28.2pt;height:18pt" o:ole="">
            <v:imagedata r:id="rId21" o:title=""/>
          </v:shape>
          <o:OLEObject Type="Embed" ProgID="Equation.DSMT4" ShapeID="_x0000_i1030" DrawAspect="Content" ObjectID="_1745479441" r:id="rId22"/>
        </w:object>
      </w:r>
      <w:r w:rsidRPr="00043E04">
        <w:rPr>
          <w:rFonts w:ascii="宋体" w:hAnsi="宋体"/>
          <w:szCs w:val="28"/>
        </w:rPr>
        <w:t>，</w:t>
      </w:r>
      <w:r w:rsidRPr="00643DDF">
        <w:rPr>
          <w:position w:val="-12"/>
        </w:rPr>
        <w:object w:dxaOrig="580" w:dyaOrig="360" w14:anchorId="6D99FC39">
          <v:shape id="_x0000_i1031" type="#_x0000_t75" style="width:28.8pt;height:18pt" o:ole="">
            <v:imagedata r:id="rId23" o:title=""/>
          </v:shape>
          <o:OLEObject Type="Embed" ProgID="Equation.DSMT4" ShapeID="_x0000_i1031" DrawAspect="Content" ObjectID="_1745479442" r:id="rId24"/>
        </w:object>
      </w:r>
      <w:r w:rsidRPr="00043E04">
        <w:rPr>
          <w:rFonts w:ascii="宋体" w:hAnsi="宋体"/>
          <w:szCs w:val="28"/>
        </w:rPr>
        <w:t>和</w:t>
      </w:r>
      <w:r w:rsidRPr="00A31D7C">
        <w:rPr>
          <w:rFonts w:ascii="宋体" w:hAnsi="宋体"/>
          <w:position w:val="-12"/>
          <w:szCs w:val="28"/>
        </w:rPr>
        <w:object w:dxaOrig="1020" w:dyaOrig="360" w14:anchorId="476E1662">
          <v:shape id="_x0000_i1032" type="#_x0000_t75" style="width:51pt;height:18pt" o:ole="">
            <v:imagedata r:id="rId25" o:title=""/>
          </v:shape>
          <o:OLEObject Type="Embed" ProgID="Equation.DSMT4" ShapeID="_x0000_i1032" DrawAspect="Content" ObjectID="_1745479443" r:id="rId26"/>
        </w:object>
      </w:r>
      <w:r>
        <w:rPr>
          <w:rFonts w:ascii="宋体" w:hAnsi="宋体" w:hint="eastAsia"/>
          <w:szCs w:val="28"/>
        </w:rPr>
        <w:t>。</w:t>
      </w:r>
    </w:p>
    <w:p w14:paraId="36CDE64B" w14:textId="220CEAF3" w:rsidR="00DE6CCA" w:rsidRPr="00CF0111" w:rsidRDefault="00DE6CCA" w:rsidP="00DE6CCA">
      <w:pPr>
        <w:pStyle w:val="3"/>
        <w:spacing w:line="360" w:lineRule="auto"/>
      </w:pPr>
      <w:bookmarkStart w:id="66" w:name="_Toc134198312"/>
      <w:r w:rsidRPr="00CF0111">
        <w:t xml:space="preserve">2.3.2 </w:t>
      </w:r>
      <w:r w:rsidR="00117D39">
        <w:rPr>
          <w:rFonts w:hint="eastAsia"/>
        </w:rPr>
        <w:t>预备知识</w:t>
      </w:r>
      <w:bookmarkEnd w:id="66"/>
    </w:p>
    <w:p w14:paraId="14089C8C" w14:textId="77777777" w:rsidR="00DE6CCA" w:rsidRPr="00CF0111" w:rsidRDefault="00DE6CCA" w:rsidP="00DE6CCA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96A5D69" w14:textId="77777777" w:rsidR="00DE6CCA" w:rsidRPr="00CF0111" w:rsidRDefault="00DE6CCA" w:rsidP="00DE6CCA">
      <w:pPr>
        <w:pStyle w:val="3"/>
        <w:spacing w:line="360" w:lineRule="auto"/>
      </w:pPr>
      <w:bookmarkStart w:id="67" w:name="_Toc134198313"/>
      <w:r w:rsidRPr="00CF0111">
        <w:lastRenderedPageBreak/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67"/>
    </w:p>
    <w:p w14:paraId="708E419C" w14:textId="77777777" w:rsidR="00DE6CCA" w:rsidRPr="00CF0111" w:rsidRDefault="00DE6CCA" w:rsidP="00DE6CCA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C77EDEB" w14:textId="77777777" w:rsidR="00DE6CCA" w:rsidRDefault="00DE6CCA" w:rsidP="00DE6CCA">
      <w:pPr>
        <w:pStyle w:val="3"/>
        <w:spacing w:line="360" w:lineRule="auto"/>
      </w:pPr>
      <w:bookmarkStart w:id="68" w:name="_Toc13419831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68"/>
    </w:p>
    <w:p w14:paraId="3FEF07BE" w14:textId="77777777" w:rsidR="00DE6CCA" w:rsidRPr="00CF0111" w:rsidRDefault="00DE6CCA" w:rsidP="00DE6CCA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877EDEE" w14:textId="77777777" w:rsidR="00DE6CCA" w:rsidRDefault="00DE6CCA" w:rsidP="00DA6852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5F8C586A" w14:textId="67BDBDFD" w:rsidR="00EA5311" w:rsidRPr="00CF0111" w:rsidRDefault="00EA5311" w:rsidP="00EA5311">
      <w:pPr>
        <w:pStyle w:val="2"/>
        <w:spacing w:line="360" w:lineRule="auto"/>
        <w:rPr>
          <w:rFonts w:ascii="Times New Roman" w:hAnsi="Times New Roman" w:cs="Times New Roman"/>
        </w:rPr>
      </w:pPr>
      <w:bookmarkStart w:id="69" w:name="_Toc134198315"/>
      <w:r w:rsidRPr="00CF0111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4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szCs w:val="24"/>
        </w:rPr>
        <w:t>微小扰动对方程组求解的稳定性分析</w:t>
      </w:r>
      <w:bookmarkEnd w:id="69"/>
    </w:p>
    <w:p w14:paraId="2628D70A" w14:textId="753C0180" w:rsidR="00EA5311" w:rsidRPr="00CF0111" w:rsidRDefault="00EA5311" w:rsidP="00EA5311">
      <w:pPr>
        <w:pStyle w:val="3"/>
        <w:spacing w:line="360" w:lineRule="auto"/>
      </w:pPr>
      <w:bookmarkStart w:id="70" w:name="_Toc134198316"/>
      <w:r w:rsidRPr="00CF0111">
        <w:t xml:space="preserve">2.3.1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 w:rsidR="000B54B5">
        <w:rPr>
          <w:rFonts w:hint="eastAsia"/>
        </w:rPr>
        <w:t>8</w:t>
      </w:r>
      <w:r>
        <w:rPr>
          <w:rFonts w:hint="eastAsia"/>
        </w:rPr>
        <w:t>描述</w:t>
      </w:r>
      <w:bookmarkEnd w:id="70"/>
    </w:p>
    <w:p w14:paraId="7ACE447E" w14:textId="77777777" w:rsidR="000B54B5" w:rsidRDefault="000B54B5" w:rsidP="000B54B5">
      <w:pPr>
        <w:ind w:firstLine="420"/>
      </w:pPr>
      <w:proofErr w:type="gramStart"/>
      <w:r w:rsidRPr="00E40145">
        <w:rPr>
          <w:rFonts w:hint="eastAsia"/>
        </w:rPr>
        <w:t>解如下</w:t>
      </w:r>
      <w:proofErr w:type="gramEnd"/>
      <w:r w:rsidRPr="00E40145">
        <w:rPr>
          <w:rFonts w:hint="eastAsia"/>
        </w:rPr>
        <w:t>方程组</w:t>
      </w:r>
    </w:p>
    <w:p w14:paraId="56269A05" w14:textId="77777777" w:rsidR="000B54B5" w:rsidRPr="00E40145" w:rsidRDefault="000B54B5" w:rsidP="000B54B5">
      <w:pPr>
        <w:pStyle w:val="AMDisplayEquation"/>
        <w:jc w:val="center"/>
      </w:pPr>
      <w:r w:rsidRPr="00E40145">
        <w:rPr>
          <w:position w:val="-66"/>
        </w:rPr>
        <w:object w:dxaOrig="2260" w:dyaOrig="1440" w14:anchorId="617AA472">
          <v:shape id="_x0000_i1033" type="#_x0000_t75" style="width:112.8pt;height:1in" o:ole="">
            <v:imagedata r:id="rId27" o:title=""/>
          </v:shape>
          <o:OLEObject Type="Embed" ProgID="Equation.DSMT4" ShapeID="_x0000_i1033" DrawAspect="Content" ObjectID="_1745479444" r:id="rId28"/>
        </w:object>
      </w:r>
    </w:p>
    <w:p w14:paraId="21EFA296" w14:textId="77777777" w:rsidR="000B54B5" w:rsidRDefault="000B54B5" w:rsidP="00A52B57">
      <w:r w:rsidRPr="00E40145">
        <w:rPr>
          <w:rFonts w:hint="eastAsia"/>
        </w:rPr>
        <w:t>其中</w:t>
      </w:r>
      <w:r w:rsidRPr="00E40145">
        <w:rPr>
          <w:position w:val="-10"/>
        </w:rPr>
        <w:object w:dxaOrig="1860" w:dyaOrig="360" w14:anchorId="39038966">
          <v:shape id="_x0000_i1034" type="#_x0000_t75" style="width:93pt;height:18pt" o:ole="">
            <v:imagedata r:id="rId29" o:title=""/>
          </v:shape>
          <o:OLEObject Type="Embed" ProgID="Equation.DSMT4" ShapeID="_x0000_i1034" DrawAspect="Content" ObjectID="_1745479445" r:id="rId30"/>
        </w:object>
      </w:r>
      <w:r w:rsidRPr="00E40145">
        <w:rPr>
          <w:rFonts w:hint="eastAsia"/>
        </w:rPr>
        <w:t>，但是由于某些原因使得方程的右端被修改为</w:t>
      </w:r>
      <w:r w:rsidRPr="00E40145">
        <w:rPr>
          <w:position w:val="-10"/>
        </w:rPr>
        <w:object w:dxaOrig="2680" w:dyaOrig="360" w14:anchorId="57BADBAE">
          <v:shape id="_x0000_i1035" type="#_x0000_t75" style="width:133.8pt;height:18pt" o:ole="">
            <v:imagedata r:id="rId31" o:title=""/>
          </v:shape>
          <o:OLEObject Type="Embed" ProgID="Equation.DSMT4" ShapeID="_x0000_i1035" DrawAspect="Content" ObjectID="_1745479446" r:id="rId32"/>
        </w:object>
      </w:r>
      <w:r w:rsidRPr="00E40145">
        <w:rPr>
          <w:rFonts w:hint="eastAsia"/>
        </w:rPr>
        <w:t>，求出方程的解，并算出在</w:t>
      </w:r>
      <w:r w:rsidRPr="00E40145">
        <w:rPr>
          <w:position w:val="-4"/>
        </w:rPr>
        <w:object w:dxaOrig="240" w:dyaOrig="200" w14:anchorId="368A82F2">
          <v:shape id="_x0000_i1036" type="#_x0000_t75" style="width:12pt;height:10.2pt" o:ole="">
            <v:imagedata r:id="rId33" o:title=""/>
          </v:shape>
          <o:OLEObject Type="Embed" ProgID="Equation.DSMT4" ShapeID="_x0000_i1036" DrawAspect="Content" ObjectID="_1745479447" r:id="rId34"/>
        </w:object>
      </w:r>
      <w:r w:rsidRPr="00E40145">
        <w:rPr>
          <w:rFonts w:hint="eastAsia"/>
        </w:rPr>
        <w:t>-</w:t>
      </w:r>
      <w:r w:rsidRPr="00E40145">
        <w:rPr>
          <w:rFonts w:hint="eastAsia"/>
        </w:rPr>
        <w:t>范数和</w:t>
      </w:r>
      <w:r w:rsidRPr="00E40145">
        <w:rPr>
          <w:rFonts w:hint="eastAsia"/>
        </w:rPr>
        <w:t>1-</w:t>
      </w:r>
      <w:r w:rsidRPr="00E40145">
        <w:rPr>
          <w:rFonts w:hint="eastAsia"/>
        </w:rPr>
        <w:t>范数下求出的解与准确解之间、扰动方程的右端项和原右端项的相对误差，说明原因。</w:t>
      </w:r>
    </w:p>
    <w:p w14:paraId="34A4DE34" w14:textId="77777777" w:rsidR="00EA5311" w:rsidRPr="00CF0111" w:rsidRDefault="00EA5311" w:rsidP="00EA5311">
      <w:pPr>
        <w:pStyle w:val="3"/>
        <w:spacing w:line="360" w:lineRule="auto"/>
      </w:pPr>
      <w:bookmarkStart w:id="71" w:name="_Toc134198317"/>
      <w:r w:rsidRPr="00CF0111">
        <w:t xml:space="preserve">2.3.2 </w:t>
      </w:r>
      <w:r>
        <w:rPr>
          <w:rFonts w:hint="eastAsia"/>
        </w:rPr>
        <w:t>预备知识</w:t>
      </w:r>
      <w:bookmarkEnd w:id="71"/>
    </w:p>
    <w:p w14:paraId="33ED4915" w14:textId="77777777" w:rsidR="00EA5311" w:rsidRPr="00CF0111" w:rsidRDefault="00EA5311" w:rsidP="00EA531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1197C74" w14:textId="77777777" w:rsidR="00EA5311" w:rsidRPr="00CF0111" w:rsidRDefault="00EA5311" w:rsidP="00EA5311">
      <w:pPr>
        <w:pStyle w:val="3"/>
        <w:spacing w:line="360" w:lineRule="auto"/>
      </w:pPr>
      <w:bookmarkStart w:id="72" w:name="_Toc134198318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72"/>
    </w:p>
    <w:p w14:paraId="39C82F1B" w14:textId="77777777" w:rsidR="00EA5311" w:rsidRPr="00CF0111" w:rsidRDefault="00EA5311" w:rsidP="00EA531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4FC3E4CA" w14:textId="77777777" w:rsidR="00EA5311" w:rsidRDefault="00EA5311" w:rsidP="00EA5311">
      <w:pPr>
        <w:pStyle w:val="3"/>
        <w:spacing w:line="360" w:lineRule="auto"/>
      </w:pPr>
      <w:bookmarkStart w:id="73" w:name="_Toc134198319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73"/>
    </w:p>
    <w:p w14:paraId="292D0C40" w14:textId="77777777" w:rsidR="00EA5311" w:rsidRDefault="00EA5311" w:rsidP="00EA5311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52576F8" w14:textId="77777777" w:rsidR="00EB6B30" w:rsidRDefault="00EB6B30" w:rsidP="00EA5311">
      <w:pPr>
        <w:widowControl/>
        <w:ind w:firstLineChars="200" w:firstLine="482"/>
        <w:jc w:val="left"/>
        <w:rPr>
          <w:b/>
          <w:bCs/>
          <w:kern w:val="0"/>
          <w:szCs w:val="21"/>
        </w:rPr>
      </w:pPr>
    </w:p>
    <w:p w14:paraId="74F41BAC" w14:textId="34743832" w:rsidR="00EB6B30" w:rsidRPr="00CF0111" w:rsidRDefault="00EB6B30" w:rsidP="00EB6B30">
      <w:pPr>
        <w:pStyle w:val="2"/>
        <w:spacing w:line="360" w:lineRule="auto"/>
        <w:rPr>
          <w:rFonts w:ascii="Times New Roman" w:hAnsi="Times New Roman" w:cs="Times New Roman"/>
        </w:rPr>
      </w:pPr>
      <w:bookmarkStart w:id="74" w:name="_Toc134198320"/>
      <w:r w:rsidRPr="00CF0111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5</w:t>
      </w:r>
      <w:r w:rsidRPr="00CF0111">
        <w:rPr>
          <w:rFonts w:ascii="Times New Roman" w:hAnsi="Times New Roman" w:cs="Times New Roman"/>
        </w:rPr>
        <w:t xml:space="preserve"> </w:t>
      </w:r>
      <w:r w:rsidR="0027253D" w:rsidRPr="00337665">
        <w:rPr>
          <w:rFonts w:ascii="Times New Roman" w:hAnsi="Times New Roman" w:cs="Times New Roman"/>
          <w:szCs w:val="24"/>
        </w:rPr>
        <w:t>Jacobi</w:t>
      </w:r>
      <w:r w:rsidR="0027253D" w:rsidRPr="00337665">
        <w:rPr>
          <w:rFonts w:ascii="Times New Roman" w:hAnsi="Times New Roman" w:cs="Times New Roman"/>
          <w:szCs w:val="24"/>
        </w:rPr>
        <w:t>和</w:t>
      </w:r>
      <w:r w:rsidR="0027253D" w:rsidRPr="00337665">
        <w:rPr>
          <w:rFonts w:ascii="Times New Roman" w:hAnsi="Times New Roman" w:cs="Times New Roman"/>
          <w:szCs w:val="24"/>
        </w:rPr>
        <w:t>Gauss-Seidel</w:t>
      </w:r>
      <w:r w:rsidR="0027253D" w:rsidRPr="00337665">
        <w:rPr>
          <w:rFonts w:ascii="Times New Roman" w:hAnsi="Times New Roman" w:cs="Times New Roman"/>
          <w:szCs w:val="24"/>
        </w:rPr>
        <w:t>迭代法</w:t>
      </w:r>
      <w:r w:rsidR="00CE4E1F">
        <w:rPr>
          <w:rFonts w:ascii="Times New Roman" w:hAnsi="Times New Roman" w:cs="Times New Roman" w:hint="eastAsia"/>
          <w:szCs w:val="24"/>
        </w:rPr>
        <w:t>收敛性</w:t>
      </w:r>
      <w:bookmarkEnd w:id="74"/>
    </w:p>
    <w:p w14:paraId="53D67E4F" w14:textId="62DB094F" w:rsidR="00EB6B30" w:rsidRPr="00CF0111" w:rsidRDefault="00EB6B30" w:rsidP="00EB6B30">
      <w:pPr>
        <w:pStyle w:val="3"/>
        <w:spacing w:line="360" w:lineRule="auto"/>
      </w:pPr>
      <w:bookmarkStart w:id="75" w:name="_Toc134198321"/>
      <w:r w:rsidRPr="00CF0111">
        <w:t xml:space="preserve">2.3.1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 w:rsidR="00FE289A">
        <w:rPr>
          <w:rFonts w:hint="eastAsia"/>
        </w:rPr>
        <w:t>9</w:t>
      </w:r>
      <w:r>
        <w:rPr>
          <w:rFonts w:hint="eastAsia"/>
        </w:rPr>
        <w:t>描述</w:t>
      </w:r>
      <w:bookmarkEnd w:id="75"/>
    </w:p>
    <w:p w14:paraId="78586582" w14:textId="77777777" w:rsidR="00FE289A" w:rsidRPr="00337665" w:rsidRDefault="00FE289A" w:rsidP="00FE289A">
      <w:pPr>
        <w:ind w:firstLine="420"/>
      </w:pPr>
      <w:r w:rsidRPr="00337665">
        <w:t>设有系数矩阵</w:t>
      </w:r>
    </w:p>
    <w:p w14:paraId="723B2FCC" w14:textId="77777777" w:rsidR="00FE289A" w:rsidRPr="00337665" w:rsidRDefault="00FE289A" w:rsidP="00FE289A">
      <w:pPr>
        <w:jc w:val="center"/>
      </w:pPr>
      <w:r w:rsidRPr="00337665">
        <w:t>（</w:t>
      </w:r>
      <w:r w:rsidRPr="00337665">
        <w:t>1</w:t>
      </w:r>
      <w:r w:rsidRPr="00337665">
        <w:t>）</w:t>
      </w:r>
      <w:r w:rsidRPr="00337665">
        <w:t xml:space="preserve"> </w:t>
      </w:r>
      <w:r w:rsidRPr="00337665">
        <w:rPr>
          <w:position w:val="-44"/>
        </w:rPr>
        <w:object w:dxaOrig="1080" w:dyaOrig="980" w14:anchorId="1F5C2D6B">
          <v:shape id="_x0000_i1037" type="#_x0000_t75" style="width:54pt;height:49.2pt" o:ole="">
            <v:imagedata r:id="rId35" o:title=""/>
          </v:shape>
          <o:OLEObject Type="Embed" ProgID="Equation.DSMT4" ShapeID="_x0000_i1037" DrawAspect="Content" ObjectID="_1745479448" r:id="rId36"/>
        </w:object>
      </w:r>
      <w:r w:rsidRPr="00337665">
        <w:t xml:space="preserve">    </w:t>
      </w:r>
      <w:r w:rsidRPr="00337665">
        <w:t>（</w:t>
      </w:r>
      <w:r w:rsidRPr="00337665">
        <w:t>2</w:t>
      </w:r>
      <w:r w:rsidRPr="00337665">
        <w:t>）</w:t>
      </w:r>
      <w:r w:rsidRPr="00337665">
        <w:rPr>
          <w:position w:val="-44"/>
        </w:rPr>
        <w:object w:dxaOrig="1180" w:dyaOrig="980" w14:anchorId="2E47175F">
          <v:shape id="_x0000_i1038" type="#_x0000_t75" style="width:59.4pt;height:49.2pt" o:ole="">
            <v:imagedata r:id="rId37" o:title=""/>
          </v:shape>
          <o:OLEObject Type="Embed" ProgID="Equation.DSMT4" ShapeID="_x0000_i1038" DrawAspect="Content" ObjectID="_1745479449" r:id="rId38"/>
        </w:object>
      </w:r>
    </w:p>
    <w:p w14:paraId="27A452AB" w14:textId="648A4265" w:rsidR="00EB6B30" w:rsidRPr="00FE289A" w:rsidRDefault="00FE289A" w:rsidP="00EB6B30">
      <w:r w:rsidRPr="00337665">
        <w:t>分别检验以上系数矩阵用</w:t>
      </w:r>
      <w:r w:rsidRPr="00337665">
        <w:t>Jacobi</w:t>
      </w:r>
      <w:r w:rsidRPr="00337665">
        <w:t>迭代法和</w:t>
      </w:r>
      <w:r w:rsidRPr="00337665">
        <w:t>Gauss-Seidel</w:t>
      </w:r>
      <w:r w:rsidRPr="00337665">
        <w:t>迭代法是否收敛</w:t>
      </w:r>
      <w:r w:rsidRPr="00B32ED4">
        <w:t>。</w:t>
      </w:r>
    </w:p>
    <w:p w14:paraId="66042876" w14:textId="77777777" w:rsidR="00EB6B30" w:rsidRPr="00CF0111" w:rsidRDefault="00EB6B30" w:rsidP="00EB6B30">
      <w:pPr>
        <w:pStyle w:val="3"/>
        <w:spacing w:line="360" w:lineRule="auto"/>
      </w:pPr>
      <w:bookmarkStart w:id="76" w:name="_Toc134198322"/>
      <w:r w:rsidRPr="00CF0111">
        <w:t xml:space="preserve">2.3.2 </w:t>
      </w:r>
      <w:r>
        <w:rPr>
          <w:rFonts w:hint="eastAsia"/>
        </w:rPr>
        <w:t>预备知识</w:t>
      </w:r>
      <w:bookmarkEnd w:id="76"/>
    </w:p>
    <w:p w14:paraId="48911580" w14:textId="77777777" w:rsidR="00EB6B30" w:rsidRPr="00CF0111" w:rsidRDefault="00EB6B30" w:rsidP="00EB6B30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00F2B927" w14:textId="77777777" w:rsidR="00EB6B30" w:rsidRPr="00CF0111" w:rsidRDefault="00EB6B30" w:rsidP="00EB6B30">
      <w:pPr>
        <w:pStyle w:val="3"/>
        <w:spacing w:line="360" w:lineRule="auto"/>
      </w:pPr>
      <w:bookmarkStart w:id="77" w:name="_Toc134198323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77"/>
    </w:p>
    <w:p w14:paraId="7AB5C4FC" w14:textId="77777777" w:rsidR="00EB6B30" w:rsidRPr="00CF0111" w:rsidRDefault="00EB6B30" w:rsidP="00EB6B30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A53041D" w14:textId="77777777" w:rsidR="00EB6B30" w:rsidRDefault="00EB6B30" w:rsidP="00EB6B30">
      <w:pPr>
        <w:pStyle w:val="3"/>
        <w:spacing w:line="360" w:lineRule="auto"/>
      </w:pPr>
      <w:bookmarkStart w:id="78" w:name="_Toc13419832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78"/>
    </w:p>
    <w:p w14:paraId="4DD1A89F" w14:textId="77777777" w:rsidR="00EB6B30" w:rsidRPr="00CF0111" w:rsidRDefault="00EB6B30" w:rsidP="00EB6B30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77173025" w14:textId="77777777" w:rsidR="00EB6B30" w:rsidRPr="00CF0111" w:rsidRDefault="00EB6B30" w:rsidP="00EB6B30">
      <w:pPr>
        <w:widowControl/>
        <w:ind w:firstLineChars="200" w:firstLine="480"/>
        <w:jc w:val="left"/>
        <w:rPr>
          <w:kern w:val="0"/>
          <w:szCs w:val="21"/>
        </w:rPr>
      </w:pPr>
    </w:p>
    <w:p w14:paraId="10F4BEE0" w14:textId="539BAAF1" w:rsidR="00CE4E1F" w:rsidRPr="00CF0111" w:rsidRDefault="00CE4E1F" w:rsidP="00CE4E1F">
      <w:pPr>
        <w:pStyle w:val="2"/>
        <w:spacing w:line="360" w:lineRule="auto"/>
        <w:rPr>
          <w:rFonts w:ascii="Times New Roman" w:hAnsi="Times New Roman" w:cs="Times New Roman"/>
        </w:rPr>
      </w:pPr>
      <w:bookmarkStart w:id="79" w:name="_Toc134198325"/>
      <w:r w:rsidRPr="00CF0111">
        <w:rPr>
          <w:rFonts w:ascii="Times New Roman" w:hAnsi="Times New Roman" w:cs="Times New Roman"/>
        </w:rPr>
        <w:t>4.</w:t>
      </w:r>
      <w:r w:rsidR="001B0BAA">
        <w:rPr>
          <w:rFonts w:ascii="Times New Roman" w:hAnsi="Times New Roman" w:cs="Times New Roman" w:hint="eastAsia"/>
        </w:rPr>
        <w:t>6</w:t>
      </w:r>
      <w:r w:rsidRPr="00CF0111">
        <w:rPr>
          <w:rFonts w:ascii="Times New Roman" w:hAnsi="Times New Roman" w:cs="Times New Roman"/>
        </w:rPr>
        <w:t xml:space="preserve"> </w:t>
      </w:r>
      <w:r w:rsidRPr="00337665">
        <w:rPr>
          <w:rFonts w:ascii="Times New Roman" w:hAnsi="Times New Roman" w:cs="Times New Roman"/>
          <w:szCs w:val="24"/>
        </w:rPr>
        <w:t>Jacobi</w:t>
      </w:r>
      <w:r w:rsidRPr="00337665">
        <w:rPr>
          <w:rFonts w:ascii="Times New Roman" w:hAnsi="Times New Roman" w:cs="Times New Roman"/>
          <w:szCs w:val="24"/>
        </w:rPr>
        <w:t>和</w:t>
      </w:r>
      <w:r w:rsidRPr="00337665">
        <w:rPr>
          <w:rFonts w:ascii="Times New Roman" w:hAnsi="Times New Roman" w:cs="Times New Roman"/>
          <w:szCs w:val="24"/>
        </w:rPr>
        <w:t>Gauss-Seidel</w:t>
      </w:r>
      <w:r w:rsidRPr="00337665">
        <w:rPr>
          <w:rFonts w:ascii="Times New Roman" w:hAnsi="Times New Roman" w:cs="Times New Roman"/>
          <w:szCs w:val="24"/>
        </w:rPr>
        <w:t>迭代法</w:t>
      </w:r>
      <w:r>
        <w:rPr>
          <w:rFonts w:ascii="Times New Roman" w:hAnsi="Times New Roman" w:cs="Times New Roman" w:hint="eastAsia"/>
          <w:szCs w:val="24"/>
        </w:rPr>
        <w:t>解方程组</w:t>
      </w:r>
      <w:bookmarkEnd w:id="79"/>
    </w:p>
    <w:p w14:paraId="184B3F9D" w14:textId="04A9E291" w:rsidR="00CE4E1F" w:rsidRPr="00CF0111" w:rsidRDefault="00CE4E1F" w:rsidP="00CE4E1F">
      <w:pPr>
        <w:pStyle w:val="3"/>
        <w:spacing w:line="360" w:lineRule="auto"/>
      </w:pPr>
      <w:bookmarkStart w:id="80" w:name="_Toc134198326"/>
      <w:r w:rsidRPr="00CF0111">
        <w:t xml:space="preserve">2.3.1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题目</w:t>
      </w:r>
      <w:r w:rsidR="00190F46">
        <w:rPr>
          <w:rFonts w:hint="eastAsia"/>
        </w:rPr>
        <w:t>10</w:t>
      </w:r>
      <w:r>
        <w:rPr>
          <w:rFonts w:hint="eastAsia"/>
        </w:rPr>
        <w:t>描述</w:t>
      </w:r>
      <w:bookmarkEnd w:id="80"/>
    </w:p>
    <w:p w14:paraId="03B99D04" w14:textId="77777777" w:rsidR="00196A91" w:rsidRPr="00675D45" w:rsidRDefault="00196A91" w:rsidP="00196A91">
      <w:pPr>
        <w:ind w:firstLine="420"/>
      </w:pPr>
      <w:r w:rsidRPr="00675D45">
        <w:t>分别用</w:t>
      </w:r>
      <w:r w:rsidRPr="00675D45">
        <w:t>Jacobi</w:t>
      </w:r>
      <w:r w:rsidRPr="00675D45">
        <w:t>迭代法和</w:t>
      </w:r>
      <w:r w:rsidRPr="00675D45">
        <w:t>Gauss-Seidel</w:t>
      </w:r>
      <w:r w:rsidRPr="00675D45">
        <w:t>迭代法解方程组</w:t>
      </w:r>
    </w:p>
    <w:p w14:paraId="02C944B3" w14:textId="77777777" w:rsidR="00196A91" w:rsidRPr="00675D45" w:rsidRDefault="00196A91" w:rsidP="00196A91">
      <w:pPr>
        <w:jc w:val="center"/>
      </w:pPr>
      <w:r w:rsidRPr="00675D45">
        <w:rPr>
          <w:position w:val="-46"/>
        </w:rPr>
        <w:object w:dxaOrig="2299" w:dyaOrig="1020" w14:anchorId="0F8872E8">
          <v:shape id="_x0000_i1039" type="#_x0000_t75" style="width:115.2pt;height:51pt" o:ole="">
            <v:imagedata r:id="rId39" o:title=""/>
          </v:shape>
          <o:OLEObject Type="Embed" ProgID="Equation.DSMT4" ShapeID="_x0000_i1039" DrawAspect="Content" ObjectID="_1745479450" r:id="rId40"/>
        </w:object>
      </w:r>
    </w:p>
    <w:p w14:paraId="7E5D465F" w14:textId="77777777" w:rsidR="00196A91" w:rsidRDefault="00196A91" w:rsidP="00196A91">
      <w:r w:rsidRPr="00675D45">
        <w:t>取初值为</w:t>
      </w:r>
      <w:r w:rsidRPr="00675D45">
        <w:rPr>
          <w:position w:val="-10"/>
        </w:rPr>
        <w:object w:dxaOrig="859" w:dyaOrig="360" w14:anchorId="00ACE429">
          <v:shape id="_x0000_i1040" type="#_x0000_t75" style="width:43.2pt;height:18pt" o:ole="">
            <v:imagedata r:id="rId41" o:title=""/>
          </v:shape>
          <o:OLEObject Type="Embed" ProgID="Equation.DSMT4" ShapeID="_x0000_i1040" DrawAspect="Content" ObjectID="_1745479451" r:id="rId42"/>
        </w:object>
      </w:r>
      <w:r>
        <w:rPr>
          <w:rFonts w:hint="eastAsia"/>
        </w:rPr>
        <w:t>，</w:t>
      </w:r>
      <w:r w:rsidRPr="00675D45">
        <w:t>写出前</w:t>
      </w:r>
      <w:r w:rsidRPr="00675D45">
        <w:t>3</w:t>
      </w:r>
      <w:r w:rsidRPr="00675D45">
        <w:t>次迭代的结果。</w:t>
      </w:r>
    </w:p>
    <w:p w14:paraId="16EBEF7A" w14:textId="77777777" w:rsidR="00CE4E1F" w:rsidRPr="00CF0111" w:rsidRDefault="00CE4E1F" w:rsidP="00CE4E1F">
      <w:pPr>
        <w:pStyle w:val="3"/>
        <w:spacing w:line="360" w:lineRule="auto"/>
      </w:pPr>
      <w:bookmarkStart w:id="81" w:name="_Toc134198327"/>
      <w:r w:rsidRPr="00CF0111">
        <w:lastRenderedPageBreak/>
        <w:t xml:space="preserve">2.3.2 </w:t>
      </w:r>
      <w:r>
        <w:rPr>
          <w:rFonts w:hint="eastAsia"/>
        </w:rPr>
        <w:t>预备知识</w:t>
      </w:r>
      <w:bookmarkEnd w:id="81"/>
    </w:p>
    <w:p w14:paraId="744EE499" w14:textId="77777777" w:rsidR="00CE4E1F" w:rsidRPr="00CF0111" w:rsidRDefault="00CE4E1F" w:rsidP="00CE4E1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1A4B427" w14:textId="77777777" w:rsidR="00CE4E1F" w:rsidRPr="00CF0111" w:rsidRDefault="00CE4E1F" w:rsidP="00CE4E1F">
      <w:pPr>
        <w:pStyle w:val="3"/>
        <w:spacing w:line="360" w:lineRule="auto"/>
      </w:pPr>
      <w:bookmarkStart w:id="82" w:name="_Toc134198328"/>
      <w:r w:rsidRPr="00CF0111">
        <w:t>2.3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问题求解与分析</w:t>
      </w:r>
      <w:bookmarkEnd w:id="82"/>
    </w:p>
    <w:p w14:paraId="769FE54D" w14:textId="77777777" w:rsidR="00CE4E1F" w:rsidRPr="00CF0111" w:rsidRDefault="00CE4E1F" w:rsidP="00CE4E1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F2CB075" w14:textId="77777777" w:rsidR="00CE4E1F" w:rsidRDefault="00CE4E1F" w:rsidP="00CE4E1F">
      <w:pPr>
        <w:pStyle w:val="3"/>
        <w:spacing w:line="360" w:lineRule="auto"/>
      </w:pPr>
      <w:bookmarkStart w:id="83" w:name="_Toc134198329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83"/>
    </w:p>
    <w:p w14:paraId="207A7184" w14:textId="77777777" w:rsidR="00CE4E1F" w:rsidRPr="00CF0111" w:rsidRDefault="00CE4E1F" w:rsidP="00CE4E1F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504F3911" w14:textId="77777777" w:rsidR="00EA5311" w:rsidRDefault="00EA5311" w:rsidP="00DA6852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37A6ECC2" w14:textId="04903C87" w:rsidR="001E2A10" w:rsidRPr="00CF0111" w:rsidRDefault="001E2A10" w:rsidP="001E2A10">
      <w:pPr>
        <w:pStyle w:val="2"/>
        <w:spacing w:line="360" w:lineRule="auto"/>
        <w:rPr>
          <w:rFonts w:ascii="Times New Roman" w:hAnsi="Times New Roman" w:cs="Times New Roman"/>
        </w:rPr>
      </w:pPr>
      <w:bookmarkStart w:id="84" w:name="_Toc134198330"/>
      <w:r w:rsidRPr="00CF0111"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6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  <w:szCs w:val="24"/>
        </w:rPr>
        <w:t>综合实验：直接法和迭代法求解病态方程组</w:t>
      </w:r>
      <w:bookmarkEnd w:id="84"/>
    </w:p>
    <w:p w14:paraId="19D594E9" w14:textId="6B02A575" w:rsidR="001E2A10" w:rsidRPr="00CF0111" w:rsidRDefault="001E2A10" w:rsidP="001E2A10">
      <w:pPr>
        <w:pStyle w:val="3"/>
        <w:spacing w:line="360" w:lineRule="auto"/>
      </w:pPr>
      <w:bookmarkStart w:id="85" w:name="_Toc134198331"/>
      <w:r w:rsidRPr="00CF0111">
        <w:t xml:space="preserve">2.3.1 </w:t>
      </w:r>
      <w:r w:rsidR="00CC417C">
        <w:rPr>
          <w:rFonts w:hint="eastAsia"/>
        </w:rPr>
        <w:t>实验题目</w:t>
      </w:r>
      <w:bookmarkEnd w:id="85"/>
    </w:p>
    <w:p w14:paraId="4B1CCF16" w14:textId="77777777" w:rsidR="0033515A" w:rsidRDefault="0033515A" w:rsidP="0033515A">
      <w:pPr>
        <w:ind w:firstLineChars="200" w:firstLine="480"/>
      </w:pPr>
      <w:r w:rsidRPr="005862EE">
        <w:rPr>
          <w:rFonts w:hint="eastAsia"/>
        </w:rPr>
        <w:t>系数矩阵为</w:t>
      </w:r>
      <w:r w:rsidRPr="005862EE">
        <w:rPr>
          <w:rFonts w:hint="eastAsia"/>
        </w:rPr>
        <w:t>Hilbert</w:t>
      </w:r>
      <w:r w:rsidRPr="005862EE">
        <w:rPr>
          <w:rFonts w:hint="eastAsia"/>
        </w:rPr>
        <w:t>阵，</w:t>
      </w:r>
      <w:proofErr w:type="gramStart"/>
      <w:r w:rsidRPr="005862EE">
        <w:rPr>
          <w:rFonts w:hint="eastAsia"/>
        </w:rPr>
        <w:t>对解全为</w:t>
      </w:r>
      <w:proofErr w:type="gramEnd"/>
      <w:r w:rsidRPr="005862EE">
        <w:rPr>
          <w:rFonts w:hint="eastAsia"/>
        </w:rPr>
        <w:t>1</w:t>
      </w:r>
      <w:r w:rsidRPr="005862EE">
        <w:rPr>
          <w:rFonts w:hint="eastAsia"/>
        </w:rPr>
        <w:t>的方程组，随着</w:t>
      </w:r>
      <w:r w:rsidRPr="005862EE">
        <w:rPr>
          <w:rFonts w:hint="eastAsia"/>
        </w:rPr>
        <w:t xml:space="preserve"> </w:t>
      </w:r>
      <w:r w:rsidRPr="003E5A03">
        <w:rPr>
          <w:rFonts w:hint="eastAsia"/>
          <w:i/>
          <w:iCs/>
        </w:rPr>
        <w:t>n</w:t>
      </w:r>
      <w:r w:rsidRPr="005862EE">
        <w:rPr>
          <w:rFonts w:hint="eastAsia"/>
        </w:rPr>
        <w:t xml:space="preserve"> = 2,</w:t>
      </w:r>
      <w:r>
        <w:t xml:space="preserve"> </w:t>
      </w:r>
      <w:r w:rsidRPr="005862EE">
        <w:rPr>
          <w:rFonts w:hint="eastAsia"/>
        </w:rPr>
        <w:t>3,</w:t>
      </w:r>
      <w:r w:rsidRPr="005862EE">
        <w:rPr>
          <w:rFonts w:hint="eastAsia"/>
        </w:rPr>
        <w:t>……的增加，编写程序，测试和分析利用直接法和迭代法求解方程组的结果差别。</w:t>
      </w:r>
    </w:p>
    <w:p w14:paraId="7366A8AA" w14:textId="6B7D0107" w:rsidR="001E2A10" w:rsidRDefault="0033515A" w:rsidP="00262D59">
      <w:pPr>
        <w:jc w:val="center"/>
      </w:pPr>
      <w:r w:rsidRPr="00093877">
        <w:rPr>
          <w:position w:val="-110"/>
        </w:rPr>
        <w:object w:dxaOrig="2880" w:dyaOrig="2320" w14:anchorId="55C6EA71">
          <v:shape id="_x0000_i1041" type="#_x0000_t75" style="width:2in;height:115.8pt" o:ole="">
            <v:imagedata r:id="rId43" o:title=""/>
          </v:shape>
          <o:OLEObject Type="Embed" ProgID="Equation.DSMT4" ShapeID="_x0000_i1041" DrawAspect="Content" ObjectID="_1745479452" r:id="rId44"/>
        </w:object>
      </w:r>
    </w:p>
    <w:p w14:paraId="44616B55" w14:textId="792937DD" w:rsidR="001E2A10" w:rsidRPr="00CF0111" w:rsidRDefault="001E2A10" w:rsidP="001E2A10">
      <w:pPr>
        <w:pStyle w:val="3"/>
        <w:spacing w:line="360" w:lineRule="auto"/>
      </w:pPr>
      <w:bookmarkStart w:id="86" w:name="_Toc134198332"/>
      <w:r w:rsidRPr="00CF0111">
        <w:t xml:space="preserve">2.3.2 </w:t>
      </w:r>
      <w:r w:rsidR="00262D59">
        <w:rPr>
          <w:rFonts w:hint="eastAsia"/>
        </w:rPr>
        <w:t>实验准备</w:t>
      </w:r>
      <w:bookmarkEnd w:id="86"/>
    </w:p>
    <w:p w14:paraId="685F732B" w14:textId="025892D0" w:rsidR="001E2A10" w:rsidRDefault="00F326C9" w:rsidP="006974E9">
      <w:pPr>
        <w:widowControl/>
        <w:ind w:firstLineChars="200" w:firstLine="480"/>
        <w:jc w:val="left"/>
        <w:rPr>
          <w:bCs/>
          <w:kern w:val="0"/>
          <w:szCs w:val="21"/>
        </w:rPr>
      </w:pPr>
      <w:r w:rsidRPr="006974E9">
        <w:rPr>
          <w:rFonts w:hint="eastAsia"/>
          <w:bCs/>
          <w:kern w:val="0"/>
          <w:szCs w:val="21"/>
        </w:rPr>
        <w:t xml:space="preserve">1. </w:t>
      </w:r>
      <w:r w:rsidRPr="006974E9">
        <w:rPr>
          <w:rFonts w:hint="eastAsia"/>
          <w:bCs/>
          <w:kern w:val="0"/>
          <w:szCs w:val="21"/>
        </w:rPr>
        <w:t>不同</w:t>
      </w:r>
      <w:r w:rsidRPr="006974E9">
        <w:rPr>
          <w:rFonts w:hint="eastAsia"/>
          <w:bCs/>
          <w:i/>
          <w:kern w:val="0"/>
          <w:szCs w:val="21"/>
        </w:rPr>
        <w:t>n</w:t>
      </w:r>
      <w:r w:rsidRPr="006974E9">
        <w:rPr>
          <w:rFonts w:hint="eastAsia"/>
          <w:bCs/>
          <w:kern w:val="0"/>
          <w:szCs w:val="21"/>
        </w:rPr>
        <w:t>下</w:t>
      </w:r>
      <w:r w:rsidR="005F10AE" w:rsidRPr="006974E9">
        <w:rPr>
          <w:rFonts w:hint="eastAsia"/>
          <w:bCs/>
          <w:kern w:val="0"/>
          <w:szCs w:val="21"/>
        </w:rPr>
        <w:t>方程病态性</w:t>
      </w:r>
      <w:r w:rsidRPr="006974E9">
        <w:rPr>
          <w:rFonts w:hint="eastAsia"/>
          <w:bCs/>
          <w:kern w:val="0"/>
          <w:szCs w:val="21"/>
        </w:rPr>
        <w:t>的分析</w:t>
      </w:r>
    </w:p>
    <w:p w14:paraId="3385994E" w14:textId="77777777" w:rsidR="006974E9" w:rsidRDefault="006974E9" w:rsidP="006974E9">
      <w:pPr>
        <w:widowControl/>
        <w:ind w:firstLineChars="200" w:firstLine="480"/>
        <w:jc w:val="left"/>
        <w:rPr>
          <w:bCs/>
          <w:kern w:val="0"/>
          <w:szCs w:val="21"/>
        </w:rPr>
      </w:pPr>
    </w:p>
    <w:p w14:paraId="27571729" w14:textId="4AB64181" w:rsidR="006974E9" w:rsidRPr="006974E9" w:rsidRDefault="006974E9" w:rsidP="006974E9">
      <w:pPr>
        <w:widowControl/>
        <w:ind w:firstLineChars="200" w:firstLine="480"/>
        <w:jc w:val="left"/>
        <w:rPr>
          <w:kern w:val="0"/>
          <w:szCs w:val="21"/>
        </w:rPr>
      </w:pPr>
      <w:r>
        <w:rPr>
          <w:rFonts w:hint="eastAsia"/>
          <w:bCs/>
          <w:kern w:val="0"/>
          <w:szCs w:val="21"/>
        </w:rPr>
        <w:t xml:space="preserve">2. </w:t>
      </w:r>
      <w:r w:rsidR="00707174" w:rsidRPr="006974E9">
        <w:rPr>
          <w:rFonts w:hint="eastAsia"/>
          <w:bCs/>
          <w:kern w:val="0"/>
          <w:szCs w:val="21"/>
        </w:rPr>
        <w:t>不同</w:t>
      </w:r>
      <w:r w:rsidR="00707174" w:rsidRPr="006974E9">
        <w:rPr>
          <w:rFonts w:hint="eastAsia"/>
          <w:bCs/>
          <w:i/>
          <w:kern w:val="0"/>
          <w:szCs w:val="21"/>
        </w:rPr>
        <w:t>n</w:t>
      </w:r>
      <w:r w:rsidR="00707174" w:rsidRPr="006974E9">
        <w:rPr>
          <w:rFonts w:hint="eastAsia"/>
          <w:bCs/>
          <w:kern w:val="0"/>
          <w:szCs w:val="21"/>
        </w:rPr>
        <w:t>下</w:t>
      </w:r>
      <w:r w:rsidR="00E51EC0">
        <w:rPr>
          <w:rFonts w:hint="eastAsia"/>
          <w:bCs/>
          <w:kern w:val="0"/>
          <w:szCs w:val="21"/>
        </w:rPr>
        <w:t>迭代法收敛性的</w:t>
      </w:r>
      <w:r w:rsidR="00947A88">
        <w:rPr>
          <w:rFonts w:hint="eastAsia"/>
          <w:bCs/>
          <w:kern w:val="0"/>
          <w:szCs w:val="21"/>
        </w:rPr>
        <w:t>分析</w:t>
      </w:r>
    </w:p>
    <w:p w14:paraId="30D229EA" w14:textId="7AD019C1" w:rsidR="001E2A10" w:rsidRPr="00CF0111" w:rsidRDefault="001E2A10" w:rsidP="001E2A10">
      <w:pPr>
        <w:pStyle w:val="3"/>
        <w:spacing w:line="360" w:lineRule="auto"/>
      </w:pPr>
      <w:bookmarkStart w:id="87" w:name="_Toc134198333"/>
      <w:r w:rsidRPr="00CF0111">
        <w:lastRenderedPageBreak/>
        <w:t>2.3.</w:t>
      </w:r>
      <w:r>
        <w:rPr>
          <w:rFonts w:hint="eastAsia"/>
        </w:rPr>
        <w:t>3</w:t>
      </w:r>
      <w:r w:rsidRPr="00CF0111">
        <w:t xml:space="preserve"> </w:t>
      </w:r>
      <w:r w:rsidR="005F490A">
        <w:rPr>
          <w:rFonts w:hint="eastAsia"/>
        </w:rPr>
        <w:t>实验结果</w:t>
      </w:r>
      <w:r>
        <w:rPr>
          <w:rFonts w:hint="eastAsia"/>
        </w:rPr>
        <w:t>与分析</w:t>
      </w:r>
      <w:bookmarkEnd w:id="87"/>
    </w:p>
    <w:p w14:paraId="099EC210" w14:textId="77777777" w:rsidR="001E2A10" w:rsidRPr="00CF0111" w:rsidRDefault="001E2A10" w:rsidP="001E2A10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A87A14D" w14:textId="77777777" w:rsidR="001E2A10" w:rsidRDefault="001E2A10" w:rsidP="001E2A10">
      <w:pPr>
        <w:pStyle w:val="3"/>
        <w:spacing w:line="360" w:lineRule="auto"/>
      </w:pPr>
      <w:bookmarkStart w:id="88" w:name="_Toc13419833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算法源代码</w:t>
      </w:r>
      <w:bookmarkEnd w:id="88"/>
    </w:p>
    <w:p w14:paraId="3043D75F" w14:textId="77777777" w:rsidR="001E2A10" w:rsidRPr="00CF0111" w:rsidRDefault="001E2A10" w:rsidP="001E2A10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55559F9F" w14:textId="030F2B62" w:rsidR="008234E4" w:rsidRPr="00CF0111" w:rsidRDefault="008234E4">
      <w:pPr>
        <w:widowControl/>
        <w:spacing w:line="240" w:lineRule="auto"/>
        <w:jc w:val="left"/>
        <w:rPr>
          <w:b/>
          <w:bCs/>
          <w:kern w:val="44"/>
          <w:sz w:val="44"/>
          <w:szCs w:val="44"/>
        </w:rPr>
      </w:pPr>
    </w:p>
    <w:p w14:paraId="333A0C7E" w14:textId="77777777" w:rsidR="008945C9" w:rsidRDefault="008945C9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64484F94" w14:textId="0B7E4E9C" w:rsidR="008234E4" w:rsidRDefault="002C422D" w:rsidP="008234E4">
      <w:pPr>
        <w:pStyle w:val="1"/>
        <w:spacing w:line="360" w:lineRule="auto"/>
      </w:pPr>
      <w:bookmarkStart w:id="89" w:name="_Toc134198335"/>
      <w:r>
        <w:rPr>
          <w:rFonts w:hint="eastAsia"/>
        </w:rPr>
        <w:lastRenderedPageBreak/>
        <w:t>5</w:t>
      </w:r>
      <w:r>
        <w:t xml:space="preserve"> </w:t>
      </w:r>
      <w:r w:rsidR="00D90781">
        <w:rPr>
          <w:rFonts w:hint="eastAsia"/>
        </w:rPr>
        <w:t>插值法的实验与分析</w:t>
      </w:r>
      <w:bookmarkEnd w:id="89"/>
    </w:p>
    <w:p w14:paraId="0AEDC31A" w14:textId="7B2C1ECA" w:rsidR="00DA3DA8" w:rsidRDefault="00DA3DA8" w:rsidP="007D393C">
      <w:pPr>
        <w:ind w:firstLine="483"/>
      </w:pPr>
      <w:proofErr w:type="spellStart"/>
      <w:r>
        <w:t>X</w:t>
      </w:r>
      <w:r>
        <w:rPr>
          <w:rFonts w:hint="eastAsia"/>
        </w:rPr>
        <w:t>xxxx</w:t>
      </w:r>
      <w:proofErr w:type="spellEnd"/>
    </w:p>
    <w:p w14:paraId="0EA9996A" w14:textId="390A3FA5" w:rsidR="007D393C" w:rsidRPr="0067105A" w:rsidRDefault="007D393C" w:rsidP="007D393C">
      <w:pPr>
        <w:pStyle w:val="2"/>
        <w:rPr>
          <w:rFonts w:ascii="Times New Roman" w:hAnsi="Times New Roman" w:cs="Times New Roman"/>
        </w:rPr>
      </w:pPr>
      <w:bookmarkStart w:id="90" w:name="_Toc134198336"/>
      <w:r>
        <w:rPr>
          <w:rFonts w:ascii="Times New Roman" w:hAnsi="Times New Roman" w:cs="Times New Roman" w:hint="eastAsia"/>
        </w:rPr>
        <w:t>5</w:t>
      </w:r>
      <w:r w:rsidRPr="00CF0111">
        <w:rPr>
          <w:rFonts w:ascii="Times New Roman" w:hAnsi="Times New Roman" w:cs="Times New Roman"/>
        </w:rPr>
        <w:t xml:space="preserve">.1 </w:t>
      </w:r>
      <w:r>
        <w:rPr>
          <w:rFonts w:ascii="Times New Roman" w:hAnsi="Times New Roman" w:cs="Times New Roman" w:hint="eastAsia"/>
        </w:rPr>
        <w:t>计算题</w:t>
      </w:r>
      <w:bookmarkEnd w:id="90"/>
    </w:p>
    <w:p w14:paraId="1B6F2D4F" w14:textId="641540A4" w:rsidR="007D393C" w:rsidRPr="00CF0111" w:rsidRDefault="007D393C" w:rsidP="007D393C">
      <w:pPr>
        <w:pStyle w:val="3"/>
        <w:spacing w:line="360" w:lineRule="auto"/>
      </w:pPr>
      <w:bookmarkStart w:id="91" w:name="_Toc134198337"/>
      <w:r>
        <w:rPr>
          <w:rFonts w:hint="eastAsia"/>
        </w:rPr>
        <w:t>5</w:t>
      </w:r>
      <w:r w:rsidRPr="00CF0111">
        <w:t>.</w:t>
      </w:r>
      <w:r>
        <w:rPr>
          <w:rFonts w:hint="eastAsia"/>
        </w:rPr>
        <w:t>1</w:t>
      </w:r>
      <w:r w:rsidRPr="00CF0111">
        <w:t xml:space="preserve">.1 </w:t>
      </w:r>
      <w:r>
        <w:rPr>
          <w:rFonts w:hint="eastAsia"/>
        </w:rPr>
        <w:t>题目</w:t>
      </w:r>
      <w:r>
        <w:rPr>
          <w:rFonts w:hint="eastAsia"/>
        </w:rPr>
        <w:t>1</w:t>
      </w:r>
      <w:bookmarkEnd w:id="91"/>
    </w:p>
    <w:p w14:paraId="0A99F37C" w14:textId="77777777" w:rsidR="007D393C" w:rsidRDefault="007D393C" w:rsidP="007D393C">
      <w:pPr>
        <w:widowControl/>
        <w:ind w:firstLineChars="200" w:firstLine="480"/>
        <w:jc w:val="left"/>
        <w:rPr>
          <w:color w:val="FF0000"/>
        </w:rPr>
      </w:pPr>
      <w:r w:rsidRPr="002B17B6">
        <w:rPr>
          <w:color w:val="FF0000"/>
        </w:rPr>
        <w:t>利用拉格朗日插值法，取节点</w:t>
      </w:r>
      <w:r w:rsidRPr="002B17B6">
        <w:rPr>
          <w:color w:val="FF0000"/>
          <w:position w:val="-10"/>
        </w:rPr>
        <w:object w:dxaOrig="580" w:dyaOrig="320" w14:anchorId="79F5B9FC">
          <v:shape id="_x0000_i1042" type="#_x0000_t75" style="width:28.8pt;height:16.2pt" o:ole="">
            <v:imagedata r:id="rId45" o:title=""/>
          </v:shape>
          <o:OLEObject Type="Embed" ProgID="Equation.DSMT4" ShapeID="_x0000_i1042" DrawAspect="Content" ObjectID="_1745479453" r:id="rId46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720" w:dyaOrig="320" w14:anchorId="62ECF141">
          <v:shape id="_x0000_i1043" type="#_x0000_t75" style="width:36pt;height:16.2pt" o:ole="">
            <v:imagedata r:id="rId47" o:title=""/>
          </v:shape>
          <o:OLEObject Type="Embed" ProgID="Equation.DSMT4" ShapeID="_x0000_i1043" DrawAspect="Content" ObjectID="_1745479454" r:id="rId48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580" w:dyaOrig="320" w14:anchorId="36F03C6E">
          <v:shape id="_x0000_i1044" type="#_x0000_t75" style="width:28.8pt;height:16.2pt" o:ole="">
            <v:imagedata r:id="rId49" o:title=""/>
          </v:shape>
          <o:OLEObject Type="Embed" ProgID="Equation.DSMT4" ShapeID="_x0000_i1044" DrawAspect="Content" ObjectID="_1745479455" r:id="rId50"/>
        </w:object>
      </w:r>
      <w:r w:rsidRPr="002B17B6">
        <w:rPr>
          <w:color w:val="FF0000"/>
        </w:rPr>
        <w:t>，对函数</w:t>
      </w:r>
      <w:r w:rsidRPr="002B17B6">
        <w:rPr>
          <w:color w:val="FF0000"/>
          <w:position w:val="-22"/>
        </w:rPr>
        <w:object w:dxaOrig="820" w:dyaOrig="560" w14:anchorId="394B1E6E">
          <v:shape id="_x0000_i1045" type="#_x0000_t75" style="width:40.8pt;height:28.2pt" o:ole="">
            <v:imagedata r:id="rId51" o:title=""/>
          </v:shape>
          <o:OLEObject Type="Embed" ProgID="Equation.DSMT4" ShapeID="_x0000_i1045" DrawAspect="Content" ObjectID="_1745479456" r:id="rId52"/>
        </w:object>
      </w:r>
      <w:r w:rsidRPr="002B17B6">
        <w:rPr>
          <w:color w:val="FF0000"/>
        </w:rPr>
        <w:t>建立二次插值多项式</w:t>
      </w:r>
      <w:r w:rsidRPr="002B17B6">
        <w:rPr>
          <w:rFonts w:hint="eastAsia"/>
          <w:color w:val="FF0000"/>
        </w:rPr>
        <w:t>，计算</w:t>
      </w:r>
      <w:r w:rsidRPr="002B17B6">
        <w:rPr>
          <w:color w:val="FF0000"/>
          <w:position w:val="-10"/>
        </w:rPr>
        <w:object w:dxaOrig="440" w:dyaOrig="300" w14:anchorId="11DB2CF8">
          <v:shape id="_x0000_i1046" type="#_x0000_t75" style="width:22.2pt;height:15pt" o:ole="">
            <v:imagedata r:id="rId53" o:title=""/>
          </v:shape>
          <o:OLEObject Type="Embed" ProgID="Equation.DSMT4" ShapeID="_x0000_i1046" DrawAspect="Content" ObjectID="_1745479457" r:id="rId54"/>
        </w:object>
      </w:r>
      <w:r w:rsidRPr="002B17B6">
        <w:rPr>
          <w:rFonts w:hint="eastAsia"/>
          <w:color w:val="FF0000"/>
        </w:rPr>
        <w:t>的近似值并估计误差</w:t>
      </w:r>
      <w:r w:rsidRPr="002B17B6">
        <w:rPr>
          <w:color w:val="FF0000"/>
        </w:rPr>
        <w:t>。</w:t>
      </w:r>
    </w:p>
    <w:p w14:paraId="0B5BDEE0" w14:textId="4F1E8675" w:rsidR="007D393C" w:rsidRPr="0067105A" w:rsidRDefault="007D393C" w:rsidP="007D393C">
      <w:pPr>
        <w:widowControl/>
        <w:jc w:val="left"/>
      </w:pPr>
      <w:r w:rsidRPr="0067105A">
        <w:rPr>
          <w:rFonts w:hint="eastAsia"/>
        </w:rPr>
        <w:t>解：</w:t>
      </w:r>
    </w:p>
    <w:p w14:paraId="2306B180" w14:textId="77777777" w:rsidR="007D393C" w:rsidRDefault="007D393C" w:rsidP="007D393C"/>
    <w:p w14:paraId="663AA1B1" w14:textId="0413F4EC" w:rsidR="007D393C" w:rsidRPr="00CF0111" w:rsidRDefault="007D393C" w:rsidP="007D393C">
      <w:pPr>
        <w:pStyle w:val="3"/>
        <w:spacing w:line="360" w:lineRule="auto"/>
      </w:pPr>
      <w:bookmarkStart w:id="92" w:name="_Toc134198338"/>
      <w:r>
        <w:rPr>
          <w:rFonts w:hint="eastAsia"/>
        </w:rPr>
        <w:t>5</w:t>
      </w:r>
      <w:r w:rsidRPr="00CF0111">
        <w:t>.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题目</w:t>
      </w:r>
      <w:r>
        <w:rPr>
          <w:rFonts w:hint="eastAsia"/>
        </w:rPr>
        <w:t>2</w:t>
      </w:r>
      <w:bookmarkEnd w:id="92"/>
    </w:p>
    <w:p w14:paraId="1F55658D" w14:textId="77777777" w:rsidR="007D393C" w:rsidRPr="002B17B6" w:rsidRDefault="007D393C" w:rsidP="007D393C">
      <w:pPr>
        <w:ind w:firstLineChars="200" w:firstLine="480"/>
        <w:rPr>
          <w:color w:val="FF0000"/>
        </w:rPr>
      </w:pPr>
      <w:r w:rsidRPr="002B17B6">
        <w:rPr>
          <w:color w:val="FF0000"/>
        </w:rPr>
        <w:t>已知下列两组插值点</w:t>
      </w:r>
    </w:p>
    <w:p w14:paraId="2A25A1FC" w14:textId="77777777" w:rsidR="007D393C" w:rsidRPr="002B17B6" w:rsidRDefault="007D393C" w:rsidP="007D393C">
      <w:pPr>
        <w:ind w:firstLine="420"/>
        <w:rPr>
          <w:color w:val="FF0000"/>
        </w:rPr>
      </w:pPr>
      <w:r w:rsidRPr="002B17B6">
        <w:rPr>
          <w:color w:val="FF0000"/>
        </w:rPr>
        <w:t>a)</w:t>
      </w:r>
      <w:r w:rsidRPr="002B17B6">
        <w:rPr>
          <w:color w:val="FF0000"/>
          <w:position w:val="-10"/>
        </w:rPr>
        <w:object w:dxaOrig="600" w:dyaOrig="300" w14:anchorId="583FCFAB">
          <v:shape id="_x0000_i1047" type="#_x0000_t75" style="width:30pt;height:15pt" o:ole="">
            <v:imagedata r:id="rId55" o:title=""/>
          </v:shape>
          <o:OLEObject Type="Embed" ProgID="Equation.DSMT4" ShapeID="_x0000_i1047" DrawAspect="Content" ObjectID="_1745479458" r:id="rId56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600" w:dyaOrig="300" w14:anchorId="230EB069">
          <v:shape id="_x0000_i1048" type="#_x0000_t75" style="width:30pt;height:15pt" o:ole="">
            <v:imagedata r:id="rId57" o:title=""/>
          </v:shape>
          <o:OLEObject Type="Embed" ProgID="Equation.DSMT4" ShapeID="_x0000_i1048" DrawAspect="Content" ObjectID="_1745479459" r:id="rId58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639" w:dyaOrig="300" w14:anchorId="05926518">
          <v:shape id="_x0000_i1049" type="#_x0000_t75" style="width:31.8pt;height:15pt" o:ole="">
            <v:imagedata r:id="rId59" o:title=""/>
          </v:shape>
          <o:OLEObject Type="Embed" ProgID="Equation.DSMT4" ShapeID="_x0000_i1049" DrawAspect="Content" ObjectID="_1745479460" r:id="rId60"/>
        </w:object>
      </w:r>
      <w:r w:rsidRPr="002B17B6">
        <w:rPr>
          <w:color w:val="FF0000"/>
        </w:rPr>
        <w:t>；</w:t>
      </w:r>
    </w:p>
    <w:p w14:paraId="00C414E2" w14:textId="77777777" w:rsidR="007D393C" w:rsidRPr="002B17B6" w:rsidRDefault="007D393C" w:rsidP="007D393C">
      <w:pPr>
        <w:ind w:firstLine="420"/>
        <w:rPr>
          <w:b/>
          <w:color w:val="FF0000"/>
        </w:rPr>
      </w:pPr>
      <w:r w:rsidRPr="002B17B6">
        <w:rPr>
          <w:color w:val="FF0000"/>
        </w:rPr>
        <w:t>b)</w:t>
      </w:r>
      <w:r w:rsidRPr="002B17B6">
        <w:rPr>
          <w:color w:val="FF0000"/>
          <w:position w:val="-10"/>
        </w:rPr>
        <w:object w:dxaOrig="600" w:dyaOrig="300" w14:anchorId="5C3CFEFE">
          <v:shape id="_x0000_i1050" type="#_x0000_t75" style="width:30pt;height:15pt" o:ole="">
            <v:imagedata r:id="rId61" o:title=""/>
          </v:shape>
          <o:OLEObject Type="Embed" ProgID="Equation.DSMT4" ShapeID="_x0000_i1050" DrawAspect="Content" ObjectID="_1745479461" r:id="rId62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639" w:dyaOrig="300" w14:anchorId="2B0F35BC">
          <v:shape id="_x0000_i1051" type="#_x0000_t75" style="width:31.8pt;height:15pt" o:ole="">
            <v:imagedata r:id="rId63" o:title=""/>
          </v:shape>
          <o:OLEObject Type="Embed" ProgID="Equation.DSMT4" ShapeID="_x0000_i1051" DrawAspect="Content" ObjectID="_1745479462" r:id="rId64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740" w:dyaOrig="300" w14:anchorId="018D3083">
          <v:shape id="_x0000_i1052" type="#_x0000_t75" style="width:37.2pt;height:15pt" o:ole="">
            <v:imagedata r:id="rId65" o:title=""/>
          </v:shape>
          <o:OLEObject Type="Embed" ProgID="Equation.DSMT4" ShapeID="_x0000_i1052" DrawAspect="Content" ObjectID="_1745479463" r:id="rId66"/>
        </w:object>
      </w:r>
      <w:r w:rsidRPr="002B17B6">
        <w:rPr>
          <w:rFonts w:hint="eastAsia"/>
          <w:color w:val="FF0000"/>
        </w:rPr>
        <w:t>，</w:t>
      </w:r>
      <w:r w:rsidRPr="002B17B6">
        <w:rPr>
          <w:color w:val="FF0000"/>
          <w:position w:val="-10"/>
        </w:rPr>
        <w:object w:dxaOrig="760" w:dyaOrig="300" w14:anchorId="208AC272">
          <v:shape id="_x0000_i1053" type="#_x0000_t75" style="width:38.4pt;height:15pt" o:ole="">
            <v:imagedata r:id="rId67" o:title=""/>
          </v:shape>
          <o:OLEObject Type="Embed" ProgID="Equation.DSMT4" ShapeID="_x0000_i1053" DrawAspect="Content" ObjectID="_1745479464" r:id="rId68"/>
        </w:object>
      </w:r>
      <w:r w:rsidRPr="002B17B6">
        <w:rPr>
          <w:color w:val="FF0000"/>
        </w:rPr>
        <w:t>；</w:t>
      </w:r>
    </w:p>
    <w:p w14:paraId="7D61D324" w14:textId="77777777" w:rsidR="007D393C" w:rsidRPr="002B17B6" w:rsidRDefault="007D393C" w:rsidP="007D393C">
      <w:pPr>
        <w:rPr>
          <w:color w:val="FF0000"/>
        </w:rPr>
      </w:pPr>
      <w:r w:rsidRPr="002B17B6">
        <w:rPr>
          <w:color w:val="FF0000"/>
        </w:rPr>
        <w:t>（</w:t>
      </w:r>
      <w:r w:rsidRPr="002B17B6">
        <w:rPr>
          <w:color w:val="FF0000"/>
        </w:rPr>
        <w:t>1</w:t>
      </w:r>
      <w:r w:rsidRPr="002B17B6">
        <w:rPr>
          <w:color w:val="FF0000"/>
        </w:rPr>
        <w:t>）利用拉格朗日插值法分别求通过这些插值点的插值多项式；</w:t>
      </w:r>
    </w:p>
    <w:p w14:paraId="2CEDF4A5" w14:textId="77777777" w:rsidR="007D393C" w:rsidRPr="002B17B6" w:rsidRDefault="007D393C" w:rsidP="007D393C">
      <w:pPr>
        <w:rPr>
          <w:color w:val="FF0000"/>
        </w:rPr>
      </w:pPr>
      <w:r w:rsidRPr="002B17B6">
        <w:rPr>
          <w:color w:val="FF0000"/>
        </w:rPr>
        <w:t>（</w:t>
      </w:r>
      <w:r w:rsidRPr="002B17B6">
        <w:rPr>
          <w:color w:val="FF0000"/>
        </w:rPr>
        <w:t>2</w:t>
      </w:r>
      <w:r w:rsidRPr="002B17B6">
        <w:rPr>
          <w:color w:val="FF0000"/>
        </w:rPr>
        <w:t>）构造差商表，利用牛顿法求通过这些插值点的插值多项式。</w:t>
      </w:r>
    </w:p>
    <w:p w14:paraId="14F247E4" w14:textId="77777777" w:rsidR="00796CB4" w:rsidRDefault="007D393C" w:rsidP="007D393C">
      <w:pPr>
        <w:widowControl/>
        <w:jc w:val="left"/>
        <w:rPr>
          <w:color w:val="FF0000"/>
        </w:rPr>
      </w:pPr>
      <w:r w:rsidRPr="002B17B6">
        <w:rPr>
          <w:rFonts w:hint="eastAsia"/>
          <w:color w:val="FF0000"/>
        </w:rPr>
        <w:t>在上述结果的基础上，如果再增加一点</w:t>
      </w:r>
      <w:r w:rsidRPr="002B17B6">
        <w:rPr>
          <w:color w:val="FF0000"/>
          <w:position w:val="-10"/>
        </w:rPr>
        <w:object w:dxaOrig="499" w:dyaOrig="300" w14:anchorId="06525361">
          <v:shape id="_x0000_i1054" type="#_x0000_t75" style="width:24.6pt;height:15pt" o:ole="">
            <v:imagedata r:id="rId69" o:title=""/>
          </v:shape>
          <o:OLEObject Type="Embed" ProgID="Equation.DSMT4" ShapeID="_x0000_i1054" DrawAspect="Content" ObjectID="_1745479465" r:id="rId70"/>
        </w:object>
      </w:r>
      <w:r w:rsidRPr="002B17B6">
        <w:rPr>
          <w:rFonts w:hint="eastAsia"/>
          <w:color w:val="FF0000"/>
        </w:rPr>
        <w:t>，那么应该采用那种方法建立插值多项式？为什么？</w:t>
      </w:r>
    </w:p>
    <w:p w14:paraId="00E0CD93" w14:textId="2DBCB931" w:rsidR="007D393C" w:rsidRDefault="007D393C" w:rsidP="007D393C">
      <w:pPr>
        <w:widowControl/>
        <w:jc w:val="left"/>
      </w:pPr>
      <w:r w:rsidRPr="0067105A">
        <w:rPr>
          <w:rFonts w:hint="eastAsia"/>
        </w:rPr>
        <w:t>解：</w:t>
      </w:r>
    </w:p>
    <w:p w14:paraId="3C194B97" w14:textId="77777777" w:rsidR="00796CB4" w:rsidRDefault="00796CB4" w:rsidP="007D393C">
      <w:pPr>
        <w:widowControl/>
        <w:jc w:val="left"/>
      </w:pPr>
    </w:p>
    <w:p w14:paraId="6DE823DF" w14:textId="77777777" w:rsidR="00796CB4" w:rsidRPr="0067105A" w:rsidRDefault="00796CB4" w:rsidP="007D393C">
      <w:pPr>
        <w:widowControl/>
        <w:jc w:val="left"/>
      </w:pPr>
    </w:p>
    <w:p w14:paraId="19B7F85D" w14:textId="16D1A1F5" w:rsidR="007D393C" w:rsidRPr="00CF0111" w:rsidRDefault="007D393C" w:rsidP="007D393C">
      <w:pPr>
        <w:pStyle w:val="3"/>
        <w:spacing w:line="360" w:lineRule="auto"/>
      </w:pPr>
      <w:bookmarkStart w:id="93" w:name="_Toc134198339"/>
      <w:r>
        <w:rPr>
          <w:rFonts w:hint="eastAsia"/>
        </w:rPr>
        <w:t>5</w:t>
      </w:r>
      <w:r w:rsidRPr="00CF0111">
        <w:t>.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题目</w:t>
      </w:r>
      <w:r>
        <w:rPr>
          <w:rFonts w:hint="eastAsia"/>
        </w:rPr>
        <w:t>3</w:t>
      </w:r>
      <w:bookmarkEnd w:id="93"/>
    </w:p>
    <w:p w14:paraId="5DA07E1A" w14:textId="77777777" w:rsidR="00796CB4" w:rsidRPr="00C16693" w:rsidRDefault="00796CB4" w:rsidP="00796CB4">
      <w:pPr>
        <w:rPr>
          <w:color w:val="FF0000"/>
          <w:lang w:val="es-ES"/>
        </w:rPr>
      </w:pPr>
      <w:r w:rsidRPr="00C16693">
        <w:rPr>
          <w:color w:val="FF0000"/>
        </w:rPr>
        <w:t>已知函数</w:t>
      </w:r>
      <w:r w:rsidRPr="00C16693">
        <w:rPr>
          <w:color w:val="FF0000"/>
          <w:position w:val="-10"/>
        </w:rPr>
        <w:object w:dxaOrig="480" w:dyaOrig="300" w14:anchorId="59D466E1">
          <v:shape id="_x0000_i1055" type="#_x0000_t75" style="width:24pt;height:15pt" o:ole="">
            <v:imagedata r:id="rId71" o:title=""/>
          </v:shape>
          <o:OLEObject Type="Embed" ProgID="Equation.DSMT4" ShapeID="_x0000_i1055" DrawAspect="Content" ObjectID="_1745479466" r:id="rId72"/>
        </w:object>
      </w:r>
      <w:r w:rsidRPr="00C16693">
        <w:rPr>
          <w:color w:val="FF0000"/>
          <w:lang w:val="es-ES"/>
        </w:rPr>
        <w:t>有函数表：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032"/>
        <w:gridCol w:w="666"/>
        <w:gridCol w:w="666"/>
        <w:gridCol w:w="666"/>
        <w:gridCol w:w="666"/>
      </w:tblGrid>
      <w:tr w:rsidR="00796CB4" w:rsidRPr="00C16693" w14:paraId="2B860B3A" w14:textId="77777777" w:rsidTr="00E27CBF">
        <w:trPr>
          <w:trHeight w:val="318"/>
          <w:jc w:val="center"/>
        </w:trPr>
        <w:tc>
          <w:tcPr>
            <w:tcW w:w="836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</w:tcPr>
          <w:p w14:paraId="711280A3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position w:val="-10"/>
                <w:sz w:val="18"/>
                <w:szCs w:val="18"/>
              </w:rPr>
              <w:object w:dxaOrig="200" w:dyaOrig="279" w14:anchorId="447B9C35">
                <v:shape id="_x0000_i1056" type="#_x0000_t75" style="width:10.2pt;height:13.8pt" o:ole="">
                  <v:imagedata r:id="rId73" o:title=""/>
                </v:shape>
                <o:OLEObject Type="Embed" ProgID="Equation.DSMT4" ShapeID="_x0000_i1056" DrawAspect="Content" ObjectID="_1745479467" r:id="rId74"/>
              </w:object>
            </w:r>
          </w:p>
        </w:tc>
        <w:tc>
          <w:tcPr>
            <w:tcW w:w="62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</w:tcPr>
          <w:p w14:paraId="6DDDDB35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0</w:t>
            </w:r>
          </w:p>
        </w:tc>
        <w:tc>
          <w:tcPr>
            <w:tcW w:w="627" w:type="dxa"/>
            <w:tcBorders>
              <w:top w:val="single" w:sz="12" w:space="0" w:color="auto"/>
              <w:bottom w:val="single" w:sz="4" w:space="0" w:color="auto"/>
            </w:tcBorders>
          </w:tcPr>
          <w:p w14:paraId="732F72F7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1</w:t>
            </w:r>
          </w:p>
        </w:tc>
        <w:tc>
          <w:tcPr>
            <w:tcW w:w="627" w:type="dxa"/>
            <w:tcBorders>
              <w:top w:val="single" w:sz="12" w:space="0" w:color="auto"/>
              <w:bottom w:val="single" w:sz="4" w:space="0" w:color="auto"/>
            </w:tcBorders>
          </w:tcPr>
          <w:p w14:paraId="7E5A7187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2</w:t>
            </w:r>
          </w:p>
        </w:tc>
        <w:tc>
          <w:tcPr>
            <w:tcW w:w="628" w:type="dxa"/>
            <w:tcBorders>
              <w:top w:val="single" w:sz="12" w:space="0" w:color="auto"/>
              <w:bottom w:val="single" w:sz="4" w:space="0" w:color="auto"/>
            </w:tcBorders>
          </w:tcPr>
          <w:p w14:paraId="6EC2355C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3</w:t>
            </w:r>
          </w:p>
        </w:tc>
      </w:tr>
      <w:tr w:rsidR="00796CB4" w:rsidRPr="00C16693" w14:paraId="68FEBFE7" w14:textId="77777777" w:rsidTr="00E27CBF">
        <w:trPr>
          <w:trHeight w:val="318"/>
          <w:jc w:val="center"/>
        </w:trPr>
        <w:tc>
          <w:tcPr>
            <w:tcW w:w="836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50696CD6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position w:val="-10"/>
                <w:sz w:val="18"/>
                <w:szCs w:val="18"/>
              </w:rPr>
              <w:object w:dxaOrig="460" w:dyaOrig="279" w14:anchorId="55246842">
                <v:shape id="_x0000_i1057" type="#_x0000_t75" style="width:22.8pt;height:13.8pt" o:ole="">
                  <v:imagedata r:id="rId75" o:title=""/>
                </v:shape>
                <o:OLEObject Type="Embed" ProgID="Equation.DSMT4" ShapeID="_x0000_i1057" DrawAspect="Content" ObjectID="_1745479468" r:id="rId76"/>
              </w:objec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14:paraId="7781337E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0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12" w:space="0" w:color="auto"/>
            </w:tcBorders>
          </w:tcPr>
          <w:p w14:paraId="32A15C3D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0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12" w:space="0" w:color="auto"/>
            </w:tcBorders>
          </w:tcPr>
          <w:p w14:paraId="735C668D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0</w:t>
            </w:r>
          </w:p>
        </w:tc>
        <w:tc>
          <w:tcPr>
            <w:tcW w:w="628" w:type="dxa"/>
            <w:tcBorders>
              <w:top w:val="single" w:sz="4" w:space="0" w:color="auto"/>
              <w:bottom w:val="single" w:sz="12" w:space="0" w:color="auto"/>
            </w:tcBorders>
          </w:tcPr>
          <w:p w14:paraId="3AD7199F" w14:textId="77777777" w:rsidR="00796CB4" w:rsidRPr="00C16693" w:rsidRDefault="00796CB4" w:rsidP="00796CB4">
            <w:pPr>
              <w:spacing w:line="0" w:lineRule="atLeast"/>
              <w:ind w:firstLine="360"/>
              <w:jc w:val="center"/>
              <w:rPr>
                <w:color w:val="FF0000"/>
                <w:sz w:val="18"/>
                <w:szCs w:val="18"/>
              </w:rPr>
            </w:pPr>
            <w:r w:rsidRPr="00C16693">
              <w:rPr>
                <w:color w:val="FF0000"/>
                <w:sz w:val="18"/>
                <w:szCs w:val="18"/>
              </w:rPr>
              <w:t>0</w:t>
            </w:r>
          </w:p>
        </w:tc>
      </w:tr>
    </w:tbl>
    <w:p w14:paraId="41BFB976" w14:textId="7DB5188B" w:rsidR="007D393C" w:rsidRPr="00796CB4" w:rsidRDefault="00796CB4" w:rsidP="00796CB4">
      <w:pPr>
        <w:rPr>
          <w:color w:val="FF0000"/>
        </w:rPr>
      </w:pPr>
      <w:r w:rsidRPr="00C16693">
        <w:rPr>
          <w:color w:val="FF0000"/>
        </w:rPr>
        <w:t>求满足下列条件</w:t>
      </w:r>
      <w:r w:rsidRPr="00C16693">
        <w:rPr>
          <w:rFonts w:eastAsia="楷体_GB2312"/>
          <w:color w:val="FF0000"/>
          <w:position w:val="-10"/>
        </w:rPr>
        <w:object w:dxaOrig="800" w:dyaOrig="300" w14:anchorId="70C07EFF">
          <v:shape id="_x0000_i1058" type="#_x0000_t75" style="width:39.6pt;height:15pt" o:ole="">
            <v:imagedata r:id="rId77" o:title=""/>
          </v:shape>
          <o:OLEObject Type="Embed" ProgID="Equation.DSMT4" ShapeID="_x0000_i1058" DrawAspect="Content" ObjectID="_1745479469" r:id="rId78"/>
        </w:object>
      </w:r>
      <w:r w:rsidRPr="00C16693">
        <w:rPr>
          <w:rFonts w:eastAsia="楷体_GB2312"/>
          <w:color w:val="FF0000"/>
        </w:rPr>
        <w:t>，</w:t>
      </w:r>
      <w:r w:rsidRPr="00C16693">
        <w:rPr>
          <w:rFonts w:eastAsia="楷体_GB2312"/>
          <w:color w:val="FF0000"/>
          <w:position w:val="-10"/>
        </w:rPr>
        <w:object w:dxaOrig="840" w:dyaOrig="300" w14:anchorId="23D4E05E">
          <v:shape id="_x0000_i1059" type="#_x0000_t75" style="width:42pt;height:15pt" o:ole="">
            <v:imagedata r:id="rId79" o:title=""/>
          </v:shape>
          <o:OLEObject Type="Embed" ProgID="Equation.DSMT4" ShapeID="_x0000_i1059" DrawAspect="Content" ObjectID="_1745479470" r:id="rId80"/>
        </w:object>
      </w:r>
      <w:r w:rsidRPr="00C16693">
        <w:rPr>
          <w:color w:val="FF0000"/>
        </w:rPr>
        <w:t>的三次样条插值函数</w:t>
      </w:r>
      <w:r w:rsidRPr="00C16693">
        <w:rPr>
          <w:color w:val="FF0000"/>
          <w:position w:val="-10"/>
        </w:rPr>
        <w:object w:dxaOrig="460" w:dyaOrig="300" w14:anchorId="38B046FF">
          <v:shape id="_x0000_i1060" type="#_x0000_t75" style="width:22.8pt;height:15pt" o:ole="">
            <v:imagedata r:id="rId81" o:title=""/>
          </v:shape>
          <o:OLEObject Type="Embed" ProgID="Equation.DSMT4" ShapeID="_x0000_i1060" DrawAspect="Content" ObjectID="_1745479471" r:id="rId82"/>
        </w:object>
      </w:r>
      <w:r w:rsidRPr="00C16693">
        <w:rPr>
          <w:color w:val="FF0000"/>
        </w:rPr>
        <w:t>：</w:t>
      </w:r>
    </w:p>
    <w:p w14:paraId="733ACE1D" w14:textId="77777777" w:rsidR="007D393C" w:rsidRPr="0067105A" w:rsidRDefault="007D393C" w:rsidP="007D393C">
      <w:pPr>
        <w:widowControl/>
        <w:jc w:val="left"/>
      </w:pPr>
      <w:r w:rsidRPr="0067105A">
        <w:rPr>
          <w:rFonts w:hint="eastAsia"/>
        </w:rPr>
        <w:t>解：</w:t>
      </w:r>
    </w:p>
    <w:p w14:paraId="52D43079" w14:textId="77777777" w:rsidR="007D393C" w:rsidRPr="007D393C" w:rsidRDefault="007D393C" w:rsidP="007D393C"/>
    <w:p w14:paraId="18C6CE69" w14:textId="0C11D435" w:rsidR="00A7096F" w:rsidRPr="00CF0111" w:rsidRDefault="007D393C" w:rsidP="00A7096F">
      <w:pPr>
        <w:pStyle w:val="2"/>
        <w:rPr>
          <w:rFonts w:ascii="Times New Roman" w:hAnsi="Times New Roman" w:cs="Times New Roman"/>
        </w:rPr>
      </w:pPr>
      <w:bookmarkStart w:id="94" w:name="_Toc134198340"/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 w:hint="eastAsia"/>
        </w:rPr>
        <w:t>2</w:t>
      </w:r>
      <w:r w:rsidR="002262AA">
        <w:rPr>
          <w:rFonts w:ascii="Times New Roman" w:hAnsi="Times New Roman" w:cs="Times New Roman" w:hint="eastAsia"/>
        </w:rPr>
        <w:t>综合实验：</w:t>
      </w:r>
      <w:r w:rsidR="00460402" w:rsidRPr="00460402">
        <w:rPr>
          <w:rFonts w:ascii="Times New Roman" w:hAnsi="Times New Roman" w:cs="Times New Roman" w:hint="eastAsia"/>
        </w:rPr>
        <w:t>物体运动轨迹的插值预测</w:t>
      </w:r>
      <w:bookmarkEnd w:id="94"/>
    </w:p>
    <w:p w14:paraId="7A4DA9DC" w14:textId="7270668A" w:rsidR="00460402" w:rsidRPr="00CF0111" w:rsidRDefault="00460402" w:rsidP="00460402">
      <w:pPr>
        <w:pStyle w:val="3"/>
        <w:spacing w:line="360" w:lineRule="auto"/>
      </w:pPr>
      <w:bookmarkStart w:id="95" w:name="_Toc134198341"/>
      <w:r w:rsidRPr="00CF0111">
        <w:t xml:space="preserve">2.3.1 </w:t>
      </w:r>
      <w:r>
        <w:rPr>
          <w:rFonts w:hint="eastAsia"/>
        </w:rPr>
        <w:t>实验题目</w:t>
      </w:r>
      <w:bookmarkEnd w:id="95"/>
    </w:p>
    <w:p w14:paraId="107A5DF4" w14:textId="77777777" w:rsidR="00460402" w:rsidRPr="00CF0111" w:rsidRDefault="00460402" w:rsidP="00460402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0386533E" w14:textId="36037003" w:rsidR="00460402" w:rsidRPr="00CF0111" w:rsidRDefault="00460402" w:rsidP="00460402">
      <w:pPr>
        <w:pStyle w:val="3"/>
        <w:spacing w:line="360" w:lineRule="auto"/>
      </w:pPr>
      <w:bookmarkStart w:id="96" w:name="_Toc134198342"/>
      <w:r w:rsidRPr="00CF0111">
        <w:t>2.3.</w:t>
      </w:r>
      <w:r w:rsidR="00CE71B7"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96"/>
    </w:p>
    <w:p w14:paraId="5334175D" w14:textId="77777777" w:rsidR="00460402" w:rsidRPr="00CF0111" w:rsidRDefault="00460402" w:rsidP="00460402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10711A36" w14:textId="695FB743" w:rsidR="00460402" w:rsidRDefault="00460402" w:rsidP="00460402">
      <w:pPr>
        <w:pStyle w:val="3"/>
        <w:spacing w:line="360" w:lineRule="auto"/>
      </w:pPr>
      <w:bookmarkStart w:id="97" w:name="_Toc134198343"/>
      <w:r w:rsidRPr="00CF0111">
        <w:t>2.3.</w:t>
      </w:r>
      <w:r w:rsidR="00CE71B7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97"/>
    </w:p>
    <w:p w14:paraId="5E0751C6" w14:textId="77777777" w:rsidR="00460402" w:rsidRDefault="00460402" w:rsidP="00460402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3FD75AC2" w14:textId="77777777" w:rsidR="007F4971" w:rsidRDefault="007F4971" w:rsidP="007F4971">
      <w:pPr>
        <w:pStyle w:val="3"/>
        <w:spacing w:line="360" w:lineRule="auto"/>
      </w:pPr>
      <w:bookmarkStart w:id="98" w:name="_Toc13419834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98"/>
    </w:p>
    <w:p w14:paraId="43C19D44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7009B7A6" w14:textId="77777777" w:rsidR="007F4971" w:rsidRPr="007F4971" w:rsidRDefault="007F4971" w:rsidP="007F4971">
      <w:pPr>
        <w:widowControl/>
        <w:ind w:firstLineChars="200" w:firstLine="480"/>
        <w:jc w:val="left"/>
        <w:rPr>
          <w:kern w:val="0"/>
          <w:szCs w:val="21"/>
        </w:rPr>
      </w:pPr>
    </w:p>
    <w:p w14:paraId="23E8F118" w14:textId="77777777" w:rsidR="002D0C37" w:rsidRPr="007F4971" w:rsidRDefault="002D0C37">
      <w:pPr>
        <w:widowControl/>
        <w:spacing w:line="240" w:lineRule="auto"/>
        <w:jc w:val="left"/>
      </w:pPr>
      <w:r>
        <w:br w:type="page"/>
      </w:r>
    </w:p>
    <w:p w14:paraId="307F5C79" w14:textId="2D9C3C8D" w:rsidR="006B24FD" w:rsidRDefault="006B24FD" w:rsidP="006B24FD">
      <w:pPr>
        <w:pStyle w:val="1"/>
        <w:spacing w:line="360" w:lineRule="auto"/>
      </w:pPr>
      <w:bookmarkStart w:id="99" w:name="_Toc134198345"/>
      <w:r>
        <w:rPr>
          <w:rFonts w:hint="eastAsia"/>
        </w:rPr>
        <w:lastRenderedPageBreak/>
        <w:t>6</w:t>
      </w:r>
      <w:r>
        <w:t xml:space="preserve"> </w:t>
      </w:r>
      <w:r>
        <w:rPr>
          <w:rFonts w:hint="eastAsia"/>
        </w:rPr>
        <w:t>最小二乘拟合的实验与分析</w:t>
      </w:r>
      <w:bookmarkEnd w:id="99"/>
    </w:p>
    <w:p w14:paraId="210B58BD" w14:textId="1C3381FC" w:rsidR="006B24FD" w:rsidRDefault="006B24FD" w:rsidP="0067105A">
      <w:pPr>
        <w:ind w:firstLine="483"/>
      </w:pPr>
      <w:proofErr w:type="spellStart"/>
      <w:r>
        <w:t>X</w:t>
      </w:r>
      <w:r>
        <w:rPr>
          <w:rFonts w:hint="eastAsia"/>
        </w:rPr>
        <w:t>xxxx</w:t>
      </w:r>
      <w:proofErr w:type="spellEnd"/>
    </w:p>
    <w:p w14:paraId="4D1F0D63" w14:textId="2B4D28BA" w:rsidR="0067105A" w:rsidRPr="0067105A" w:rsidRDefault="0067105A" w:rsidP="0067105A">
      <w:pPr>
        <w:pStyle w:val="2"/>
        <w:rPr>
          <w:rFonts w:ascii="Times New Roman" w:hAnsi="Times New Roman" w:cs="Times New Roman"/>
        </w:rPr>
      </w:pPr>
      <w:bookmarkStart w:id="100" w:name="_Toc134198346"/>
      <w:r>
        <w:rPr>
          <w:rFonts w:ascii="Times New Roman" w:hAnsi="Times New Roman" w:cs="Times New Roman" w:hint="eastAsia"/>
        </w:rPr>
        <w:t>6</w:t>
      </w:r>
      <w:r w:rsidRPr="00CF0111">
        <w:rPr>
          <w:rFonts w:ascii="Times New Roman" w:hAnsi="Times New Roman" w:cs="Times New Roman"/>
        </w:rPr>
        <w:t xml:space="preserve">.1 </w:t>
      </w:r>
      <w:r>
        <w:rPr>
          <w:rFonts w:ascii="Times New Roman" w:hAnsi="Times New Roman" w:cs="Times New Roman" w:hint="eastAsia"/>
        </w:rPr>
        <w:t>计算题</w:t>
      </w:r>
      <w:bookmarkEnd w:id="100"/>
    </w:p>
    <w:p w14:paraId="2DA9C986" w14:textId="781EB552" w:rsidR="0067105A" w:rsidRPr="00CF0111" w:rsidRDefault="0067105A" w:rsidP="0067105A">
      <w:pPr>
        <w:pStyle w:val="3"/>
        <w:spacing w:line="360" w:lineRule="auto"/>
      </w:pPr>
      <w:bookmarkStart w:id="101" w:name="_Toc134198347"/>
      <w:r>
        <w:rPr>
          <w:rFonts w:hint="eastAsia"/>
        </w:rPr>
        <w:t>6</w:t>
      </w:r>
      <w:r w:rsidRPr="00CF0111">
        <w:t>.</w:t>
      </w:r>
      <w:r>
        <w:rPr>
          <w:rFonts w:hint="eastAsia"/>
        </w:rPr>
        <w:t>1</w:t>
      </w:r>
      <w:r w:rsidRPr="00CF0111">
        <w:t xml:space="preserve">.1 </w:t>
      </w:r>
      <w:r>
        <w:rPr>
          <w:rFonts w:hint="eastAsia"/>
        </w:rPr>
        <w:t>题目</w:t>
      </w:r>
      <w:r>
        <w:rPr>
          <w:rFonts w:hint="eastAsia"/>
        </w:rPr>
        <w:t>1</w:t>
      </w:r>
      <w:bookmarkEnd w:id="101"/>
    </w:p>
    <w:p w14:paraId="1B9E06C5" w14:textId="1BB97E8D" w:rsidR="0067105A" w:rsidRPr="0067105A" w:rsidRDefault="0067105A" w:rsidP="0067105A">
      <w:pPr>
        <w:ind w:firstLineChars="200" w:firstLine="480"/>
      </w:pPr>
      <w:bookmarkStart w:id="102" w:name="_Hlk134213482"/>
      <w:proofErr w:type="gramStart"/>
      <w:r w:rsidRPr="0067105A">
        <w:t>求超定</w:t>
      </w:r>
      <w:proofErr w:type="gramEnd"/>
      <w:r w:rsidRPr="0067105A">
        <w:t>方程组：</w:t>
      </w:r>
    </w:p>
    <w:p w14:paraId="18768265" w14:textId="4A09D943" w:rsidR="0067105A" w:rsidRPr="0067105A" w:rsidRDefault="0067105A" w:rsidP="0067105A">
      <w:pPr>
        <w:jc w:val="center"/>
      </w:pPr>
      <w:r w:rsidRPr="0067105A">
        <w:rPr>
          <w:position w:val="-60"/>
        </w:rPr>
        <w:object w:dxaOrig="1340" w:dyaOrig="1300" w14:anchorId="5FF824EE">
          <v:shape id="_x0000_i1061" type="#_x0000_t75" style="width:66.6pt;height:64.2pt" o:ole="">
            <v:imagedata r:id="rId83" o:title=""/>
          </v:shape>
          <o:OLEObject Type="Embed" ProgID="Equation.DSMT4" ShapeID="_x0000_i1061" DrawAspect="Content" ObjectID="_1745479472" r:id="rId84"/>
        </w:object>
      </w:r>
    </w:p>
    <w:p w14:paraId="2BEDE1B2" w14:textId="62DF0188" w:rsidR="0067105A" w:rsidRPr="0067105A" w:rsidRDefault="0067105A" w:rsidP="0067105A">
      <w:r w:rsidRPr="0067105A">
        <w:t>的最小二乘解。</w:t>
      </w:r>
    </w:p>
    <w:p w14:paraId="0447452F" w14:textId="77777777" w:rsidR="0067105A" w:rsidRPr="0067105A" w:rsidRDefault="0067105A" w:rsidP="0067105A">
      <w:pPr>
        <w:widowControl/>
        <w:jc w:val="left"/>
      </w:pPr>
      <w:r w:rsidRPr="0067105A">
        <w:rPr>
          <w:rFonts w:hint="eastAsia"/>
        </w:rPr>
        <w:t>解：</w:t>
      </w:r>
    </w:p>
    <w:bookmarkEnd w:id="102"/>
    <w:p w14:paraId="3D35BBC5" w14:textId="77777777" w:rsidR="0067105A" w:rsidRPr="0067105A" w:rsidRDefault="0067105A" w:rsidP="0067105A">
      <w:pPr>
        <w:widowControl/>
        <w:jc w:val="left"/>
        <w:rPr>
          <w:kern w:val="0"/>
          <w:szCs w:val="21"/>
        </w:rPr>
      </w:pPr>
    </w:p>
    <w:p w14:paraId="51714809" w14:textId="6918968C" w:rsidR="0067105A" w:rsidRPr="0067105A" w:rsidRDefault="0067105A" w:rsidP="0067105A">
      <w:pPr>
        <w:pStyle w:val="3"/>
        <w:spacing w:line="360" w:lineRule="auto"/>
      </w:pPr>
      <w:bookmarkStart w:id="103" w:name="_Toc134198348"/>
      <w:r w:rsidRPr="0067105A">
        <w:rPr>
          <w:rFonts w:hint="eastAsia"/>
        </w:rPr>
        <w:t>6</w:t>
      </w:r>
      <w:r w:rsidRPr="0067105A">
        <w:t>.</w:t>
      </w:r>
      <w:r w:rsidRPr="0067105A">
        <w:rPr>
          <w:rFonts w:hint="eastAsia"/>
        </w:rPr>
        <w:t>1</w:t>
      </w:r>
      <w:r w:rsidRPr="0067105A">
        <w:t>.</w:t>
      </w:r>
      <w:r w:rsidRPr="0067105A">
        <w:rPr>
          <w:rFonts w:hint="eastAsia"/>
        </w:rPr>
        <w:t>2</w:t>
      </w:r>
      <w:r w:rsidRPr="0067105A">
        <w:t xml:space="preserve"> </w:t>
      </w:r>
      <w:r w:rsidRPr="0067105A">
        <w:rPr>
          <w:rFonts w:hint="eastAsia"/>
        </w:rPr>
        <w:t>题目</w:t>
      </w:r>
      <w:r w:rsidRPr="0067105A">
        <w:rPr>
          <w:rFonts w:hint="eastAsia"/>
        </w:rPr>
        <w:t>2</w:t>
      </w:r>
      <w:bookmarkEnd w:id="103"/>
    </w:p>
    <w:p w14:paraId="14BE231F" w14:textId="77777777" w:rsidR="0067105A" w:rsidRPr="0067105A" w:rsidRDefault="0067105A" w:rsidP="0067105A">
      <w:pPr>
        <w:widowControl/>
        <w:ind w:firstLineChars="200" w:firstLine="480"/>
        <w:jc w:val="left"/>
      </w:pPr>
      <w:bookmarkStart w:id="104" w:name="_Hlk134213533"/>
      <w:r w:rsidRPr="0067105A">
        <w:t>某人粗略地测量到线段</w:t>
      </w:r>
      <w:r w:rsidRPr="0067105A">
        <w:rPr>
          <w:i/>
        </w:rPr>
        <w:t>AB</w:t>
      </w:r>
      <w:r w:rsidRPr="0067105A">
        <w:t>的长度为</w:t>
      </w:r>
      <w:r w:rsidRPr="0067105A">
        <w:t>4.0</w:t>
      </w:r>
      <w:r w:rsidRPr="0067105A">
        <w:t>厘米，线段</w:t>
      </w:r>
      <w:r w:rsidRPr="0067105A">
        <w:rPr>
          <w:i/>
        </w:rPr>
        <w:t>BC</w:t>
      </w:r>
      <w:r w:rsidRPr="0067105A">
        <w:t>的长度为</w:t>
      </w:r>
      <w:r w:rsidRPr="0067105A">
        <w:t>2.0</w:t>
      </w:r>
      <w:r w:rsidRPr="0067105A">
        <w:t>厘米，线段</w:t>
      </w:r>
      <w:r w:rsidRPr="0067105A">
        <w:rPr>
          <w:i/>
        </w:rPr>
        <w:t>AC</w:t>
      </w:r>
      <w:r w:rsidRPr="0067105A">
        <w:t>＝</w:t>
      </w:r>
      <w:r w:rsidRPr="0067105A">
        <w:rPr>
          <w:i/>
        </w:rPr>
        <w:t>AB</w:t>
      </w:r>
      <w:r w:rsidRPr="0067105A">
        <w:t>+</w:t>
      </w:r>
      <w:r w:rsidRPr="0067105A">
        <w:rPr>
          <w:i/>
        </w:rPr>
        <w:t>BC</w:t>
      </w:r>
      <w:r w:rsidRPr="0067105A">
        <w:t>的长度为</w:t>
      </w:r>
      <w:r w:rsidRPr="0067105A">
        <w:t>6.5</w:t>
      </w:r>
      <w:r w:rsidRPr="0067105A">
        <w:t>厘米。</w:t>
      </w:r>
      <w:proofErr w:type="gramStart"/>
      <w:r w:rsidRPr="0067105A">
        <w:t>试利用</w:t>
      </w:r>
      <w:proofErr w:type="gramEnd"/>
      <w:r w:rsidRPr="0067105A">
        <w:t>最小二乘原理合理地确定线段</w:t>
      </w:r>
      <w:r w:rsidRPr="0067105A">
        <w:rPr>
          <w:i/>
        </w:rPr>
        <w:t>AB</w:t>
      </w:r>
      <w:r w:rsidRPr="0067105A">
        <w:t>和</w:t>
      </w:r>
      <w:r w:rsidRPr="0067105A">
        <w:rPr>
          <w:i/>
        </w:rPr>
        <w:t>BC</w:t>
      </w:r>
      <w:r w:rsidRPr="0067105A">
        <w:t>的长度。</w:t>
      </w:r>
    </w:p>
    <w:p w14:paraId="58E4BBD3" w14:textId="5D5607A5" w:rsidR="0067105A" w:rsidRPr="003432FB" w:rsidRDefault="0067105A" w:rsidP="0067105A">
      <w:pPr>
        <w:widowControl/>
        <w:jc w:val="left"/>
        <w:rPr>
          <w:kern w:val="0"/>
          <w:szCs w:val="21"/>
        </w:rPr>
      </w:pPr>
      <w:r w:rsidRPr="003432FB">
        <w:rPr>
          <w:rFonts w:hint="eastAsia"/>
        </w:rPr>
        <w:t>解：</w:t>
      </w:r>
    </w:p>
    <w:bookmarkEnd w:id="104"/>
    <w:p w14:paraId="5A066266" w14:textId="77777777" w:rsidR="0067105A" w:rsidRDefault="0067105A" w:rsidP="0067105A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41F9BE3E" w14:textId="1153C514" w:rsidR="0067105A" w:rsidRPr="00CF0111" w:rsidRDefault="0067105A" w:rsidP="0067105A">
      <w:pPr>
        <w:pStyle w:val="3"/>
        <w:spacing w:line="360" w:lineRule="auto"/>
      </w:pPr>
      <w:bookmarkStart w:id="105" w:name="_Toc134198349"/>
      <w:bookmarkStart w:id="106" w:name="_Hlk134736293"/>
      <w:r>
        <w:rPr>
          <w:rFonts w:hint="eastAsia"/>
        </w:rPr>
        <w:t>6</w:t>
      </w:r>
      <w:r w:rsidRPr="00CF0111">
        <w:t>.</w:t>
      </w:r>
      <w:r>
        <w:rPr>
          <w:rFonts w:hint="eastAsia"/>
        </w:rPr>
        <w:t>1</w:t>
      </w:r>
      <w:r w:rsidRPr="00CF0111">
        <w:t>.</w:t>
      </w:r>
      <w:r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题目</w:t>
      </w:r>
      <w:r>
        <w:rPr>
          <w:rFonts w:hint="eastAsia"/>
        </w:rPr>
        <w:t>3</w:t>
      </w:r>
      <w:bookmarkEnd w:id="105"/>
    </w:p>
    <w:p w14:paraId="4B71167F" w14:textId="7834AAC9" w:rsidR="0067105A" w:rsidRPr="0067105A" w:rsidRDefault="0067105A" w:rsidP="0067105A">
      <w:pPr>
        <w:ind w:firstLineChars="200" w:firstLine="480"/>
      </w:pPr>
      <w:r w:rsidRPr="0067105A">
        <w:t>给定如下观察数据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29"/>
        <w:gridCol w:w="891"/>
        <w:gridCol w:w="891"/>
        <w:gridCol w:w="891"/>
        <w:gridCol w:w="891"/>
      </w:tblGrid>
      <w:tr w:rsidR="0067105A" w:rsidRPr="0067105A" w14:paraId="208EFF3F" w14:textId="77777777" w:rsidTr="007D393C">
        <w:trPr>
          <w:jc w:val="center"/>
        </w:trPr>
        <w:tc>
          <w:tcPr>
            <w:tcW w:w="829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</w:tcPr>
          <w:p w14:paraId="4C78D363" w14:textId="77777777" w:rsidR="0067105A" w:rsidRPr="0067105A" w:rsidRDefault="0067105A" w:rsidP="007D393C">
            <w:pPr>
              <w:ind w:firstLine="360"/>
              <w:jc w:val="center"/>
              <w:rPr>
                <w:i/>
                <w:sz w:val="18"/>
                <w:szCs w:val="18"/>
              </w:rPr>
            </w:pPr>
            <w:r w:rsidRPr="0067105A">
              <w:rPr>
                <w:i/>
                <w:sz w:val="18"/>
                <w:szCs w:val="18"/>
              </w:rPr>
              <w:t>x</w:t>
            </w:r>
          </w:p>
        </w:tc>
        <w:tc>
          <w:tcPr>
            <w:tcW w:w="83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</w:tcPr>
          <w:p w14:paraId="52526138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1</w:t>
            </w:r>
          </w:p>
        </w:tc>
        <w:tc>
          <w:tcPr>
            <w:tcW w:w="830" w:type="dxa"/>
            <w:tcBorders>
              <w:top w:val="single" w:sz="12" w:space="0" w:color="auto"/>
              <w:bottom w:val="single" w:sz="4" w:space="0" w:color="auto"/>
            </w:tcBorders>
          </w:tcPr>
          <w:p w14:paraId="3D687C88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2</w:t>
            </w:r>
          </w:p>
        </w:tc>
        <w:tc>
          <w:tcPr>
            <w:tcW w:w="830" w:type="dxa"/>
            <w:tcBorders>
              <w:top w:val="single" w:sz="12" w:space="0" w:color="auto"/>
              <w:bottom w:val="single" w:sz="4" w:space="0" w:color="auto"/>
            </w:tcBorders>
          </w:tcPr>
          <w:p w14:paraId="6C7E496A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4</w:t>
            </w:r>
          </w:p>
        </w:tc>
        <w:tc>
          <w:tcPr>
            <w:tcW w:w="830" w:type="dxa"/>
            <w:tcBorders>
              <w:top w:val="single" w:sz="12" w:space="0" w:color="auto"/>
              <w:bottom w:val="single" w:sz="4" w:space="0" w:color="auto"/>
            </w:tcBorders>
          </w:tcPr>
          <w:p w14:paraId="43D369CF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5</w:t>
            </w:r>
          </w:p>
        </w:tc>
      </w:tr>
      <w:tr w:rsidR="0067105A" w:rsidRPr="0067105A" w14:paraId="59148356" w14:textId="77777777" w:rsidTr="007D393C">
        <w:trPr>
          <w:jc w:val="center"/>
        </w:trPr>
        <w:tc>
          <w:tcPr>
            <w:tcW w:w="829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28E2CD95" w14:textId="77777777" w:rsidR="0067105A" w:rsidRPr="0067105A" w:rsidRDefault="0067105A" w:rsidP="007D393C">
            <w:pPr>
              <w:ind w:firstLine="360"/>
              <w:jc w:val="center"/>
              <w:rPr>
                <w:i/>
                <w:sz w:val="18"/>
                <w:szCs w:val="18"/>
              </w:rPr>
            </w:pPr>
            <w:r w:rsidRPr="0067105A">
              <w:rPr>
                <w:i/>
                <w:sz w:val="18"/>
                <w:szCs w:val="18"/>
              </w:rPr>
              <w:t>y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14:paraId="1FF5A1BA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0.33</w:t>
            </w:r>
          </w:p>
        </w:tc>
        <w:tc>
          <w:tcPr>
            <w:tcW w:w="830" w:type="dxa"/>
            <w:tcBorders>
              <w:top w:val="single" w:sz="4" w:space="0" w:color="auto"/>
              <w:bottom w:val="single" w:sz="12" w:space="0" w:color="auto"/>
            </w:tcBorders>
          </w:tcPr>
          <w:p w14:paraId="2D4A12D2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0.40</w:t>
            </w:r>
          </w:p>
        </w:tc>
        <w:tc>
          <w:tcPr>
            <w:tcW w:w="830" w:type="dxa"/>
            <w:tcBorders>
              <w:top w:val="single" w:sz="4" w:space="0" w:color="auto"/>
              <w:bottom w:val="single" w:sz="12" w:space="0" w:color="auto"/>
            </w:tcBorders>
          </w:tcPr>
          <w:p w14:paraId="0DC0C940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0.44</w:t>
            </w:r>
          </w:p>
        </w:tc>
        <w:tc>
          <w:tcPr>
            <w:tcW w:w="830" w:type="dxa"/>
            <w:tcBorders>
              <w:top w:val="single" w:sz="4" w:space="0" w:color="auto"/>
              <w:bottom w:val="single" w:sz="12" w:space="0" w:color="auto"/>
            </w:tcBorders>
          </w:tcPr>
          <w:p w14:paraId="37F55040" w14:textId="77777777" w:rsidR="0067105A" w:rsidRPr="0067105A" w:rsidRDefault="0067105A" w:rsidP="007D393C">
            <w:pPr>
              <w:ind w:firstLine="360"/>
              <w:jc w:val="center"/>
              <w:rPr>
                <w:sz w:val="18"/>
                <w:szCs w:val="18"/>
              </w:rPr>
            </w:pPr>
            <w:r w:rsidRPr="0067105A">
              <w:rPr>
                <w:sz w:val="18"/>
                <w:szCs w:val="18"/>
              </w:rPr>
              <w:t>0.45</w:t>
            </w:r>
          </w:p>
        </w:tc>
      </w:tr>
    </w:tbl>
    <w:p w14:paraId="2C2D5FB5" w14:textId="1788D490" w:rsidR="0067105A" w:rsidRPr="0067105A" w:rsidRDefault="0067105A" w:rsidP="0067105A">
      <w:r w:rsidRPr="0067105A">
        <w:t>求一个形如</w:t>
      </w:r>
      <w:r w:rsidRPr="0067105A">
        <w:rPr>
          <w:position w:val="-28"/>
        </w:rPr>
        <w:object w:dxaOrig="1060" w:dyaOrig="620" w14:anchorId="05488DB5">
          <v:shape id="_x0000_i1062" type="#_x0000_t75" style="width:53.4pt;height:31.2pt" o:ole="">
            <v:imagedata r:id="rId85" o:title=""/>
          </v:shape>
          <o:OLEObject Type="Embed" ProgID="Equation.DSMT4" ShapeID="_x0000_i1062" DrawAspect="Content" ObjectID="_1745479473" r:id="rId86"/>
        </w:object>
      </w:r>
      <w:r w:rsidRPr="0067105A">
        <w:t>的函数，使得函数对上述数据最小二乘拟合。</w:t>
      </w:r>
    </w:p>
    <w:bookmarkEnd w:id="106"/>
    <w:p w14:paraId="63BD77B9" w14:textId="77777777" w:rsidR="0067105A" w:rsidRPr="003432FB" w:rsidRDefault="0067105A" w:rsidP="0067105A">
      <w:pPr>
        <w:widowControl/>
        <w:jc w:val="left"/>
        <w:rPr>
          <w:kern w:val="0"/>
          <w:szCs w:val="21"/>
        </w:rPr>
      </w:pPr>
      <w:r w:rsidRPr="003432FB">
        <w:rPr>
          <w:rFonts w:hint="eastAsia"/>
        </w:rPr>
        <w:lastRenderedPageBreak/>
        <w:t>解：</w:t>
      </w:r>
    </w:p>
    <w:p w14:paraId="20ACB1F3" w14:textId="77777777" w:rsidR="0067105A" w:rsidRPr="0067105A" w:rsidRDefault="0067105A" w:rsidP="0067105A"/>
    <w:p w14:paraId="4B5808C6" w14:textId="38A54FD9" w:rsidR="006B24FD" w:rsidRPr="00CF0111" w:rsidRDefault="0067105A" w:rsidP="006B24FD">
      <w:pPr>
        <w:pStyle w:val="2"/>
        <w:rPr>
          <w:rFonts w:ascii="Times New Roman" w:hAnsi="Times New Roman" w:cs="Times New Roman"/>
        </w:rPr>
      </w:pPr>
      <w:bookmarkStart w:id="107" w:name="_Toc134198350"/>
      <w:r>
        <w:rPr>
          <w:rFonts w:ascii="Times New Roman" w:hAnsi="Times New Roman" w:cs="Times New Roman" w:hint="eastAsia"/>
        </w:rPr>
        <w:t>6</w:t>
      </w:r>
      <w:r w:rsidR="006B24FD" w:rsidRPr="00CF0111">
        <w:rPr>
          <w:rFonts w:ascii="Times New Roman" w:hAnsi="Times New Roman" w:cs="Times New Roman"/>
        </w:rPr>
        <w:t xml:space="preserve">.1 </w:t>
      </w:r>
      <w:r w:rsidR="002262AA">
        <w:rPr>
          <w:rFonts w:ascii="Times New Roman" w:hAnsi="Times New Roman" w:cs="Times New Roman" w:hint="eastAsia"/>
        </w:rPr>
        <w:t>综合实验：</w:t>
      </w:r>
      <w:r w:rsidR="002262AA" w:rsidRPr="002262AA">
        <w:rPr>
          <w:rFonts w:ascii="Times New Roman" w:hAnsi="Times New Roman" w:cs="Times New Roman" w:hint="eastAsia"/>
        </w:rPr>
        <w:t>石油产量预测</w:t>
      </w:r>
      <w:bookmarkEnd w:id="107"/>
    </w:p>
    <w:p w14:paraId="0B558407" w14:textId="77777777" w:rsidR="006B24FD" w:rsidRPr="00CF0111" w:rsidRDefault="006B24FD" w:rsidP="006B24FD">
      <w:pPr>
        <w:pStyle w:val="3"/>
        <w:spacing w:line="360" w:lineRule="auto"/>
      </w:pPr>
      <w:bookmarkStart w:id="108" w:name="_Toc134198351"/>
      <w:r w:rsidRPr="00CF0111">
        <w:t xml:space="preserve">2.3.1 </w:t>
      </w:r>
      <w:r>
        <w:rPr>
          <w:rFonts w:hint="eastAsia"/>
        </w:rPr>
        <w:t>实验题目</w:t>
      </w:r>
      <w:bookmarkEnd w:id="108"/>
    </w:p>
    <w:p w14:paraId="6AB6A9D4" w14:textId="77777777" w:rsidR="006B24FD" w:rsidRPr="00CF0111" w:rsidRDefault="006B24FD" w:rsidP="006B24FD">
      <w:pPr>
        <w:widowControl/>
        <w:ind w:firstLineChars="200" w:firstLine="480"/>
        <w:jc w:val="left"/>
        <w:rPr>
          <w:kern w:val="0"/>
          <w:szCs w:val="21"/>
        </w:rPr>
      </w:pPr>
      <w:proofErr w:type="spellStart"/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xxxx</w:t>
      </w:r>
      <w:proofErr w:type="spellEnd"/>
    </w:p>
    <w:p w14:paraId="03F70C33" w14:textId="4AB17486" w:rsidR="006B24FD" w:rsidRPr="00CF0111" w:rsidRDefault="006B24FD" w:rsidP="006B24FD">
      <w:pPr>
        <w:pStyle w:val="3"/>
        <w:spacing w:line="360" w:lineRule="auto"/>
      </w:pPr>
      <w:bookmarkStart w:id="109" w:name="_Toc134198352"/>
      <w:r w:rsidRPr="00CF0111">
        <w:t>2.3.</w:t>
      </w:r>
      <w:r w:rsidR="00CE71B7"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算法介绍</w:t>
      </w:r>
      <w:bookmarkEnd w:id="109"/>
    </w:p>
    <w:p w14:paraId="379BBF78" w14:textId="77777777" w:rsidR="006B24FD" w:rsidRPr="00CF0111" w:rsidRDefault="006B24FD" w:rsidP="006B24FD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6D0D283F" w14:textId="0F88514A" w:rsidR="006B24FD" w:rsidRDefault="006B24FD" w:rsidP="006B24FD">
      <w:pPr>
        <w:pStyle w:val="3"/>
        <w:spacing w:line="360" w:lineRule="auto"/>
      </w:pPr>
      <w:bookmarkStart w:id="110" w:name="_Toc134198353"/>
      <w:r w:rsidRPr="00CF0111">
        <w:t>2.3.</w:t>
      </w:r>
      <w:r w:rsidR="00CE71B7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实验结果及分析</w:t>
      </w:r>
      <w:bookmarkEnd w:id="110"/>
    </w:p>
    <w:p w14:paraId="2CCDE7EF" w14:textId="77777777" w:rsidR="006B24FD" w:rsidRDefault="006B24FD" w:rsidP="006B24FD">
      <w:pPr>
        <w:widowControl/>
        <w:ind w:firstLineChars="200" w:firstLine="482"/>
        <w:jc w:val="left"/>
        <w:rPr>
          <w:b/>
          <w:bCs/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2650DD01" w14:textId="77777777" w:rsidR="007F4971" w:rsidRDefault="007F4971" w:rsidP="007F4971">
      <w:pPr>
        <w:pStyle w:val="3"/>
        <w:spacing w:line="360" w:lineRule="auto"/>
      </w:pPr>
      <w:bookmarkStart w:id="111" w:name="_Toc134198354"/>
      <w:r w:rsidRPr="00CF0111">
        <w:t>2.3.</w:t>
      </w:r>
      <w:r>
        <w:rPr>
          <w:rFonts w:hint="eastAsia"/>
        </w:rPr>
        <w:t>4</w:t>
      </w:r>
      <w:r w:rsidRPr="00CF0111">
        <w:t xml:space="preserve"> </w:t>
      </w:r>
      <w:r>
        <w:rPr>
          <w:rFonts w:hint="eastAsia"/>
        </w:rPr>
        <w:t>附录：源代码</w:t>
      </w:r>
      <w:bookmarkEnd w:id="111"/>
    </w:p>
    <w:p w14:paraId="073B386C" w14:textId="77777777" w:rsidR="007F4971" w:rsidRPr="007F4971" w:rsidRDefault="007F4971" w:rsidP="007F4971">
      <w:pPr>
        <w:widowControl/>
        <w:ind w:firstLineChars="200" w:firstLine="482"/>
        <w:jc w:val="left"/>
        <w:rPr>
          <w:kern w:val="0"/>
          <w:szCs w:val="21"/>
        </w:rPr>
      </w:pPr>
      <w:proofErr w:type="spellStart"/>
      <w:r>
        <w:rPr>
          <w:b/>
          <w:bCs/>
          <w:kern w:val="0"/>
          <w:szCs w:val="21"/>
        </w:rPr>
        <w:t>X</w:t>
      </w:r>
      <w:r>
        <w:rPr>
          <w:rFonts w:hint="eastAsia"/>
          <w:b/>
          <w:bCs/>
          <w:kern w:val="0"/>
          <w:szCs w:val="21"/>
        </w:rPr>
        <w:t>xxxxx</w:t>
      </w:r>
      <w:proofErr w:type="spellEnd"/>
    </w:p>
    <w:p w14:paraId="75BB1CE8" w14:textId="77777777" w:rsidR="007F4971" w:rsidRPr="007F4971" w:rsidRDefault="007F4971" w:rsidP="007F4971">
      <w:pPr>
        <w:widowControl/>
        <w:ind w:firstLineChars="200" w:firstLine="480"/>
        <w:jc w:val="left"/>
        <w:rPr>
          <w:kern w:val="0"/>
          <w:szCs w:val="21"/>
        </w:rPr>
      </w:pPr>
    </w:p>
    <w:p w14:paraId="73746A83" w14:textId="25FA8957" w:rsidR="002F6251" w:rsidRDefault="006B24FD" w:rsidP="002F6251">
      <w:pPr>
        <w:pStyle w:val="1"/>
        <w:spacing w:line="360" w:lineRule="auto"/>
      </w:pPr>
      <w:r>
        <w:br w:type="page"/>
      </w:r>
      <w:bookmarkStart w:id="112" w:name="_Toc134198355"/>
      <w:r w:rsidR="002F6251">
        <w:rPr>
          <w:rFonts w:hint="eastAsia"/>
        </w:rPr>
        <w:lastRenderedPageBreak/>
        <w:t>7</w:t>
      </w:r>
      <w:r w:rsidR="002F6251">
        <w:t xml:space="preserve"> </w:t>
      </w:r>
      <w:r w:rsidR="00754844">
        <w:rPr>
          <w:rFonts w:hint="eastAsia"/>
        </w:rPr>
        <w:t>数值积分、微分和常微分方程</w:t>
      </w:r>
      <w:r w:rsidR="00203AE4">
        <w:rPr>
          <w:rFonts w:hint="eastAsia"/>
        </w:rPr>
        <w:t>的数值解法</w:t>
      </w:r>
      <w:bookmarkEnd w:id="112"/>
    </w:p>
    <w:p w14:paraId="54272A89" w14:textId="77777777" w:rsidR="002F6251" w:rsidRPr="00DA3DA8" w:rsidRDefault="002F6251" w:rsidP="002F6251">
      <w:r>
        <w:rPr>
          <w:rFonts w:hint="eastAsia"/>
        </w:rPr>
        <w:t xml:space="preserve">    </w:t>
      </w:r>
      <w:proofErr w:type="spellStart"/>
      <w:r>
        <w:t>X</w:t>
      </w:r>
      <w:r>
        <w:rPr>
          <w:rFonts w:hint="eastAsia"/>
        </w:rPr>
        <w:t>xxxx</w:t>
      </w:r>
      <w:proofErr w:type="spellEnd"/>
    </w:p>
    <w:p w14:paraId="7D97A8DA" w14:textId="20BDE7B4" w:rsidR="002F6251" w:rsidRPr="00CF0111" w:rsidRDefault="00383C7F" w:rsidP="002F6251">
      <w:pPr>
        <w:pStyle w:val="2"/>
        <w:rPr>
          <w:rFonts w:ascii="Times New Roman" w:hAnsi="Times New Roman" w:cs="Times New Roman"/>
        </w:rPr>
      </w:pPr>
      <w:bookmarkStart w:id="113" w:name="_Toc134198356"/>
      <w:r>
        <w:rPr>
          <w:rFonts w:ascii="Times New Roman" w:hAnsi="Times New Roman" w:cs="Times New Roman" w:hint="eastAsia"/>
        </w:rPr>
        <w:t>7</w:t>
      </w:r>
      <w:r w:rsidR="002F6251" w:rsidRPr="00CF0111">
        <w:rPr>
          <w:rFonts w:ascii="Times New Roman" w:hAnsi="Times New Roman" w:cs="Times New Roman"/>
        </w:rPr>
        <w:t xml:space="preserve">.1 </w:t>
      </w:r>
      <w:r>
        <w:rPr>
          <w:rFonts w:ascii="Times New Roman" w:hAnsi="Times New Roman" w:cs="Times New Roman" w:hint="eastAsia"/>
        </w:rPr>
        <w:t>数值积分</w:t>
      </w:r>
      <w:bookmarkEnd w:id="113"/>
    </w:p>
    <w:p w14:paraId="3E35A04B" w14:textId="4799C450" w:rsidR="002F6251" w:rsidRPr="00CF0111" w:rsidRDefault="002F2970" w:rsidP="002F6251">
      <w:pPr>
        <w:pStyle w:val="3"/>
        <w:spacing w:line="360" w:lineRule="auto"/>
      </w:pPr>
      <w:bookmarkStart w:id="114" w:name="_Toc134198357"/>
      <w:r>
        <w:rPr>
          <w:rFonts w:hint="eastAsia"/>
        </w:rPr>
        <w:t>7</w:t>
      </w:r>
      <w:r w:rsidR="002F6251" w:rsidRPr="00CF0111">
        <w:t>.</w:t>
      </w:r>
      <w:r>
        <w:rPr>
          <w:rFonts w:hint="eastAsia"/>
        </w:rPr>
        <w:t>1</w:t>
      </w:r>
      <w:r w:rsidR="002F6251" w:rsidRPr="00CF0111">
        <w:t xml:space="preserve">.1 </w:t>
      </w:r>
      <w:r w:rsidR="00F76F86">
        <w:rPr>
          <w:rFonts w:hint="eastAsia"/>
        </w:rPr>
        <w:t>题目</w:t>
      </w:r>
      <w:r>
        <w:rPr>
          <w:rFonts w:hint="eastAsia"/>
        </w:rPr>
        <w:t>1</w:t>
      </w:r>
      <w:bookmarkEnd w:id="114"/>
    </w:p>
    <w:p w14:paraId="2A5322B5" w14:textId="253373C7" w:rsidR="002F6251" w:rsidRPr="003432FB" w:rsidRDefault="002F2970" w:rsidP="002F6251">
      <w:pPr>
        <w:widowControl/>
        <w:ind w:firstLineChars="200" w:firstLine="480"/>
        <w:jc w:val="left"/>
      </w:pPr>
      <w:r w:rsidRPr="003432FB">
        <w:t>用梯形公式计算积分</w:t>
      </w:r>
      <w:r w:rsidRPr="003432FB">
        <w:rPr>
          <w:position w:val="-16"/>
        </w:rPr>
        <w:object w:dxaOrig="639" w:dyaOrig="460" w14:anchorId="0A3CB3AF">
          <v:shape id="_x0000_i1063" type="#_x0000_t75" style="width:31.8pt;height:22.8pt" o:ole="">
            <v:imagedata r:id="rId87" o:title=""/>
          </v:shape>
          <o:OLEObject Type="Embed" ProgID="Equation.DSMT4" ShapeID="_x0000_i1063" DrawAspect="Content" ObjectID="_1745479474" r:id="rId88"/>
        </w:object>
      </w:r>
      <w:r w:rsidRPr="003432FB">
        <w:t>。</w:t>
      </w:r>
    </w:p>
    <w:p w14:paraId="60D006D2" w14:textId="23367FD7" w:rsidR="00DA3076" w:rsidRDefault="00DA3076" w:rsidP="00DA3076">
      <w:pPr>
        <w:widowControl/>
        <w:jc w:val="left"/>
      </w:pPr>
      <w:r w:rsidRPr="003432FB">
        <w:rPr>
          <w:rFonts w:hint="eastAsia"/>
        </w:rPr>
        <w:t>解：</w:t>
      </w:r>
    </w:p>
    <w:p w14:paraId="74A859F8" w14:textId="77777777" w:rsidR="00543C71" w:rsidRPr="003432FB" w:rsidRDefault="00543C71" w:rsidP="00DA3076">
      <w:pPr>
        <w:widowControl/>
        <w:jc w:val="left"/>
        <w:rPr>
          <w:kern w:val="0"/>
          <w:szCs w:val="21"/>
        </w:rPr>
      </w:pPr>
    </w:p>
    <w:p w14:paraId="2E49E9D2" w14:textId="761D9CBE" w:rsidR="00F60CEF" w:rsidRPr="00CF0111" w:rsidRDefault="00F60CEF" w:rsidP="00F60CEF">
      <w:pPr>
        <w:pStyle w:val="3"/>
        <w:spacing w:line="360" w:lineRule="auto"/>
      </w:pPr>
      <w:bookmarkStart w:id="115" w:name="_Toc134198358"/>
      <w:r>
        <w:rPr>
          <w:rFonts w:hint="eastAsia"/>
        </w:rPr>
        <w:t>7</w:t>
      </w:r>
      <w:r w:rsidRPr="00CF0111">
        <w:t>.</w:t>
      </w:r>
      <w:r>
        <w:rPr>
          <w:rFonts w:hint="eastAsia"/>
        </w:rPr>
        <w:t>1</w:t>
      </w:r>
      <w:r w:rsidRPr="00CF0111">
        <w:t>.</w:t>
      </w:r>
      <w:r w:rsidR="00937273">
        <w:rPr>
          <w:rFonts w:hint="eastAsia"/>
        </w:rPr>
        <w:t>2</w:t>
      </w:r>
      <w:r w:rsidRPr="00CF0111">
        <w:t xml:space="preserve"> </w:t>
      </w:r>
      <w:r>
        <w:rPr>
          <w:rFonts w:hint="eastAsia"/>
        </w:rPr>
        <w:t>题目</w:t>
      </w:r>
      <w:r w:rsidR="00932E3D">
        <w:rPr>
          <w:rFonts w:hint="eastAsia"/>
        </w:rPr>
        <w:t>2</w:t>
      </w:r>
      <w:bookmarkEnd w:id="115"/>
    </w:p>
    <w:p w14:paraId="649BF9AC" w14:textId="6EFFB6BA" w:rsidR="00F60CEF" w:rsidRPr="00932E3D" w:rsidRDefault="00932E3D" w:rsidP="00F60CEF">
      <w:pPr>
        <w:widowControl/>
        <w:ind w:firstLineChars="200" w:firstLine="480"/>
        <w:jc w:val="left"/>
      </w:pPr>
      <w:r w:rsidRPr="00932E3D">
        <w:t>用辛普森公式计算积分</w:t>
      </w:r>
      <w:r w:rsidRPr="00932E3D">
        <w:rPr>
          <w:position w:val="-16"/>
        </w:rPr>
        <w:object w:dxaOrig="740" w:dyaOrig="460" w14:anchorId="3AE7F06F">
          <v:shape id="_x0000_i1064" type="#_x0000_t75" style="width:37.2pt;height:22.8pt" o:ole="">
            <v:imagedata r:id="rId89" o:title=""/>
          </v:shape>
          <o:OLEObject Type="Embed" ProgID="Equation.DSMT4" ShapeID="_x0000_i1064" DrawAspect="Content" ObjectID="_1745479475" r:id="rId90"/>
        </w:object>
      </w:r>
      <w:r w:rsidRPr="00932E3D">
        <w:t>。</w:t>
      </w:r>
    </w:p>
    <w:p w14:paraId="4EC63A43" w14:textId="77777777" w:rsidR="00F60CEF" w:rsidRPr="003432FB" w:rsidRDefault="00F60CEF" w:rsidP="00F60CEF">
      <w:pPr>
        <w:widowControl/>
        <w:jc w:val="left"/>
        <w:rPr>
          <w:kern w:val="0"/>
          <w:szCs w:val="21"/>
        </w:rPr>
      </w:pPr>
      <w:r w:rsidRPr="003432FB">
        <w:rPr>
          <w:rFonts w:hint="eastAsia"/>
        </w:rPr>
        <w:t>解：</w:t>
      </w:r>
    </w:p>
    <w:p w14:paraId="14AC4929" w14:textId="75BA3C2D" w:rsidR="006B24FD" w:rsidRDefault="006B24FD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13A9E483" w14:textId="0F42D881" w:rsidR="003E203F" w:rsidRPr="00CF0111" w:rsidRDefault="003E203F" w:rsidP="003E203F">
      <w:pPr>
        <w:pStyle w:val="3"/>
        <w:spacing w:line="360" w:lineRule="auto"/>
      </w:pPr>
      <w:bookmarkStart w:id="116" w:name="_Toc134198359"/>
      <w:r>
        <w:rPr>
          <w:rFonts w:hint="eastAsia"/>
        </w:rPr>
        <w:t>7</w:t>
      </w:r>
      <w:r w:rsidRPr="00CF0111">
        <w:t>.</w:t>
      </w:r>
      <w:r>
        <w:rPr>
          <w:rFonts w:hint="eastAsia"/>
        </w:rPr>
        <w:t>1</w:t>
      </w:r>
      <w:r w:rsidRPr="00CF0111">
        <w:t>.</w:t>
      </w:r>
      <w:r w:rsidR="00A43CDB">
        <w:rPr>
          <w:rFonts w:hint="eastAsia"/>
        </w:rPr>
        <w:t>3</w:t>
      </w:r>
      <w:r w:rsidRPr="00CF0111">
        <w:t xml:space="preserve"> </w:t>
      </w:r>
      <w:r>
        <w:rPr>
          <w:rFonts w:hint="eastAsia"/>
        </w:rPr>
        <w:t>题目</w:t>
      </w:r>
      <w:r w:rsidR="00A43CDB">
        <w:rPr>
          <w:rFonts w:hint="eastAsia"/>
        </w:rPr>
        <w:t>3</w:t>
      </w:r>
      <w:bookmarkEnd w:id="116"/>
    </w:p>
    <w:p w14:paraId="4A6891D4" w14:textId="77777777" w:rsidR="00A43CDB" w:rsidRPr="00A43CDB" w:rsidRDefault="00A43CDB" w:rsidP="00A43CDB">
      <w:pPr>
        <w:spacing w:line="240" w:lineRule="auto"/>
        <w:ind w:left="420" w:right="1"/>
      </w:pPr>
      <w:r w:rsidRPr="00A43CDB">
        <w:t>分别用</w:t>
      </w:r>
      <w:r w:rsidRPr="00A43CDB">
        <w:t>4</w:t>
      </w:r>
      <w:r w:rsidRPr="00A43CDB">
        <w:t>次、</w:t>
      </w:r>
      <w:r w:rsidRPr="00A43CDB">
        <w:t>6</w:t>
      </w:r>
      <w:r w:rsidRPr="00A43CDB">
        <w:t>次牛顿－柯特斯公式计算</w:t>
      </w:r>
      <w:r w:rsidRPr="00A43CDB">
        <w:rPr>
          <w:rFonts w:hint="eastAsia"/>
        </w:rPr>
        <w:t>以下</w:t>
      </w:r>
      <w:r w:rsidRPr="00A43CDB">
        <w:t>积分并与精确值作比较。</w:t>
      </w:r>
    </w:p>
    <w:p w14:paraId="77B036B3" w14:textId="6C4BC24C" w:rsidR="003E203F" w:rsidRPr="00932E3D" w:rsidRDefault="00A43CDB" w:rsidP="0063703C">
      <w:pPr>
        <w:ind w:left="420" w:right="1"/>
        <w:jc w:val="center"/>
      </w:pPr>
      <w:r w:rsidRPr="00A43CDB">
        <w:rPr>
          <w:position w:val="-16"/>
        </w:rPr>
        <w:object w:dxaOrig="1700" w:dyaOrig="460" w14:anchorId="68456CB7">
          <v:shape id="_x0000_i1065" type="#_x0000_t75" style="width:85.2pt;height:22.8pt" o:ole="">
            <v:imagedata r:id="rId91" o:title=""/>
          </v:shape>
          <o:OLEObject Type="Embed" ProgID="Equation.DSMT4" ShapeID="_x0000_i1065" DrawAspect="Content" ObjectID="_1745479476" r:id="rId92"/>
        </w:object>
      </w:r>
    </w:p>
    <w:p w14:paraId="3E2F6B50" w14:textId="77777777" w:rsidR="003E203F" w:rsidRPr="003432FB" w:rsidRDefault="003E203F" w:rsidP="003E203F">
      <w:pPr>
        <w:widowControl/>
        <w:jc w:val="left"/>
        <w:rPr>
          <w:kern w:val="0"/>
          <w:szCs w:val="21"/>
        </w:rPr>
      </w:pPr>
      <w:r w:rsidRPr="003432FB">
        <w:rPr>
          <w:rFonts w:hint="eastAsia"/>
        </w:rPr>
        <w:t>解：</w:t>
      </w:r>
    </w:p>
    <w:p w14:paraId="5620FC37" w14:textId="77777777" w:rsidR="003E203F" w:rsidRDefault="003E203F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</w:p>
    <w:p w14:paraId="7E620647" w14:textId="6EF34244" w:rsidR="00DC3E9C" w:rsidRPr="00CF0111" w:rsidRDefault="00DC3E9C" w:rsidP="00DC3E9C">
      <w:pPr>
        <w:pStyle w:val="2"/>
        <w:rPr>
          <w:rFonts w:ascii="Times New Roman" w:hAnsi="Times New Roman" w:cs="Times New Roman"/>
        </w:rPr>
      </w:pPr>
      <w:bookmarkStart w:id="117" w:name="_Toc134198360"/>
      <w:bookmarkStart w:id="118" w:name="_Hlk134818294"/>
      <w:r>
        <w:rPr>
          <w:rFonts w:ascii="Times New Roman" w:hAnsi="Times New Roman" w:cs="Times New Roman" w:hint="eastAsia"/>
        </w:rPr>
        <w:t>7</w:t>
      </w:r>
      <w:r w:rsidRPr="00CF011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2</w:t>
      </w:r>
      <w:r w:rsidRPr="00CF011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数值微分</w:t>
      </w:r>
      <w:bookmarkEnd w:id="117"/>
    </w:p>
    <w:p w14:paraId="1197C868" w14:textId="31E0292C" w:rsidR="00DC3E9C" w:rsidRPr="00CF0111" w:rsidRDefault="00DC3E9C" w:rsidP="00DC3E9C">
      <w:pPr>
        <w:pStyle w:val="3"/>
        <w:spacing w:line="360" w:lineRule="auto"/>
      </w:pPr>
      <w:bookmarkStart w:id="119" w:name="_Toc134198361"/>
      <w:r>
        <w:rPr>
          <w:rFonts w:hint="eastAsia"/>
        </w:rPr>
        <w:t>7</w:t>
      </w:r>
      <w:r w:rsidRPr="00CF0111">
        <w:t>.</w:t>
      </w:r>
      <w:r w:rsidR="00C7532E">
        <w:rPr>
          <w:rFonts w:hint="eastAsia"/>
        </w:rPr>
        <w:t>2</w:t>
      </w:r>
      <w:r w:rsidRPr="00CF0111">
        <w:t xml:space="preserve">.1 </w:t>
      </w:r>
      <w:r>
        <w:rPr>
          <w:rFonts w:hint="eastAsia"/>
        </w:rPr>
        <w:t>题目</w:t>
      </w:r>
      <w:r>
        <w:rPr>
          <w:rFonts w:hint="eastAsia"/>
        </w:rPr>
        <w:t>1</w:t>
      </w:r>
      <w:bookmarkEnd w:id="119"/>
    </w:p>
    <w:p w14:paraId="0896226B" w14:textId="77777777" w:rsidR="0060097C" w:rsidRPr="0060097C" w:rsidRDefault="0060097C" w:rsidP="0060097C">
      <w:pPr>
        <w:spacing w:line="240" w:lineRule="auto"/>
        <w:ind w:left="420"/>
      </w:pPr>
      <w:r w:rsidRPr="0060097C">
        <w:t>用三点插值微分公式求各点的</w:t>
      </w:r>
      <w:proofErr w:type="gramStart"/>
      <w:r w:rsidRPr="0060097C">
        <w:t>一阶和二</w:t>
      </w:r>
      <w:proofErr w:type="gramEnd"/>
      <w:r w:rsidRPr="0060097C">
        <w:t>阶导数，函数</w:t>
      </w:r>
      <w:r w:rsidRPr="0060097C">
        <w:rPr>
          <w:position w:val="-10"/>
        </w:rPr>
        <w:object w:dxaOrig="480" w:dyaOrig="300" w14:anchorId="6671EBB3">
          <v:shape id="_x0000_i1066" type="#_x0000_t75" style="width:24pt;height:15pt" o:ole="">
            <v:imagedata r:id="rId93" o:title=""/>
          </v:shape>
          <o:OLEObject Type="Embed" ProgID="Equation.DSMT4" ShapeID="_x0000_i1066" DrawAspect="Content" ObjectID="_1745479477" r:id="rId94"/>
        </w:object>
      </w:r>
      <w:r w:rsidRPr="0060097C">
        <w:t>由下表给出</w:t>
      </w:r>
    </w:p>
    <w:tbl>
      <w:tblPr>
        <w:tblW w:w="6422" w:type="dxa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0"/>
        <w:gridCol w:w="1720"/>
        <w:gridCol w:w="1721"/>
        <w:gridCol w:w="1721"/>
      </w:tblGrid>
      <w:tr w:rsidR="0060097C" w:rsidRPr="0060097C" w14:paraId="63421674" w14:textId="77777777" w:rsidTr="007D393C">
        <w:trPr>
          <w:trHeight w:val="270"/>
          <w:jc w:val="center"/>
        </w:trPr>
        <w:tc>
          <w:tcPr>
            <w:tcW w:w="1260" w:type="dxa"/>
            <w:shd w:val="clear" w:color="auto" w:fill="auto"/>
          </w:tcPr>
          <w:p w14:paraId="02B32556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position w:val="-10"/>
                <w:sz w:val="20"/>
              </w:rPr>
              <w:object w:dxaOrig="220" w:dyaOrig="320" w14:anchorId="3B6C1130">
                <v:shape id="_x0000_i1067" type="#_x0000_t75" style="width:10.8pt;height:16.2pt" o:ole="">
                  <v:imagedata r:id="rId95" o:title=""/>
                </v:shape>
                <o:OLEObject Type="Embed" ProgID="Equation.DSMT4" ShapeID="_x0000_i1067" DrawAspect="Content" ObjectID="_1745479478" r:id="rId96"/>
              </w:object>
            </w:r>
          </w:p>
        </w:tc>
        <w:tc>
          <w:tcPr>
            <w:tcW w:w="1720" w:type="dxa"/>
            <w:shd w:val="clear" w:color="auto" w:fill="auto"/>
            <w:vAlign w:val="center"/>
          </w:tcPr>
          <w:p w14:paraId="2DAC0C24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sz w:val="20"/>
              </w:rPr>
              <w:t>1.0</w:t>
            </w:r>
          </w:p>
        </w:tc>
        <w:tc>
          <w:tcPr>
            <w:tcW w:w="1721" w:type="dxa"/>
            <w:shd w:val="clear" w:color="auto" w:fill="auto"/>
            <w:vAlign w:val="center"/>
          </w:tcPr>
          <w:p w14:paraId="3C5A87E3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sz w:val="20"/>
              </w:rPr>
              <w:t>1.1</w:t>
            </w:r>
          </w:p>
        </w:tc>
        <w:tc>
          <w:tcPr>
            <w:tcW w:w="1721" w:type="dxa"/>
            <w:shd w:val="clear" w:color="auto" w:fill="auto"/>
            <w:vAlign w:val="center"/>
          </w:tcPr>
          <w:p w14:paraId="781BF2E4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sz w:val="20"/>
              </w:rPr>
              <w:t>1.2</w:t>
            </w:r>
          </w:p>
        </w:tc>
      </w:tr>
      <w:tr w:rsidR="0060097C" w:rsidRPr="0060097C" w14:paraId="65D0C727" w14:textId="77777777" w:rsidTr="007D393C">
        <w:trPr>
          <w:jc w:val="center"/>
        </w:trPr>
        <w:tc>
          <w:tcPr>
            <w:tcW w:w="1260" w:type="dxa"/>
            <w:shd w:val="clear" w:color="auto" w:fill="auto"/>
          </w:tcPr>
          <w:p w14:paraId="79644344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position w:val="-10"/>
                <w:sz w:val="20"/>
              </w:rPr>
              <w:object w:dxaOrig="540" w:dyaOrig="320" w14:anchorId="3BDC2C24">
                <v:shape id="_x0000_i1068" type="#_x0000_t75" style="width:27pt;height:16.2pt" o:ole="">
                  <v:imagedata r:id="rId97" o:title=""/>
                </v:shape>
                <o:OLEObject Type="Embed" ProgID="Equation.DSMT4" ShapeID="_x0000_i1068" DrawAspect="Content" ObjectID="_1745479479" r:id="rId98"/>
              </w:object>
            </w:r>
          </w:p>
        </w:tc>
        <w:tc>
          <w:tcPr>
            <w:tcW w:w="1720" w:type="dxa"/>
            <w:shd w:val="clear" w:color="auto" w:fill="auto"/>
            <w:vAlign w:val="center"/>
          </w:tcPr>
          <w:p w14:paraId="167593D2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sz w:val="20"/>
              </w:rPr>
              <w:t>0.2500</w:t>
            </w:r>
          </w:p>
        </w:tc>
        <w:tc>
          <w:tcPr>
            <w:tcW w:w="1721" w:type="dxa"/>
            <w:shd w:val="clear" w:color="auto" w:fill="auto"/>
            <w:vAlign w:val="center"/>
          </w:tcPr>
          <w:p w14:paraId="37B4AC8A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sz w:val="20"/>
              </w:rPr>
              <w:t>0.2268</w:t>
            </w:r>
          </w:p>
        </w:tc>
        <w:tc>
          <w:tcPr>
            <w:tcW w:w="1721" w:type="dxa"/>
            <w:shd w:val="clear" w:color="auto" w:fill="auto"/>
            <w:vAlign w:val="center"/>
          </w:tcPr>
          <w:p w14:paraId="294C0E63" w14:textId="77777777" w:rsidR="0060097C" w:rsidRPr="0060097C" w:rsidRDefault="0060097C" w:rsidP="007D393C">
            <w:pPr>
              <w:adjustRightInd w:val="0"/>
              <w:snapToGrid w:val="0"/>
              <w:jc w:val="center"/>
              <w:rPr>
                <w:kern w:val="0"/>
                <w:sz w:val="20"/>
              </w:rPr>
            </w:pPr>
            <w:r w:rsidRPr="0060097C">
              <w:rPr>
                <w:kern w:val="0"/>
                <w:sz w:val="20"/>
              </w:rPr>
              <w:t>0.2066</w:t>
            </w:r>
          </w:p>
        </w:tc>
      </w:tr>
    </w:tbl>
    <w:p w14:paraId="41209EF4" w14:textId="77777777" w:rsidR="00DC3E9C" w:rsidRDefault="00DC3E9C" w:rsidP="00DC3E9C">
      <w:pPr>
        <w:widowControl/>
        <w:jc w:val="left"/>
      </w:pPr>
      <w:r w:rsidRPr="003432FB">
        <w:rPr>
          <w:rFonts w:hint="eastAsia"/>
        </w:rPr>
        <w:t>解：</w:t>
      </w:r>
    </w:p>
    <w:bookmarkEnd w:id="118"/>
    <w:p w14:paraId="3E63DF65" w14:textId="77777777" w:rsidR="00F0276A" w:rsidRDefault="00F0276A" w:rsidP="00DC3E9C">
      <w:pPr>
        <w:widowControl/>
        <w:jc w:val="left"/>
      </w:pPr>
    </w:p>
    <w:p w14:paraId="4A170A10" w14:textId="00056780" w:rsidR="00F0276A" w:rsidRPr="00CF0111" w:rsidRDefault="00F0276A" w:rsidP="00F0276A">
      <w:pPr>
        <w:pStyle w:val="2"/>
        <w:rPr>
          <w:rFonts w:ascii="Times New Roman" w:hAnsi="Times New Roman" w:cs="Times New Roman"/>
        </w:rPr>
      </w:pPr>
      <w:bookmarkStart w:id="120" w:name="_Toc134198362"/>
      <w:r>
        <w:rPr>
          <w:rFonts w:ascii="Times New Roman" w:hAnsi="Times New Roman" w:cs="Times New Roman" w:hint="eastAsia"/>
        </w:rPr>
        <w:t>7</w:t>
      </w:r>
      <w:r w:rsidRPr="00CF0111">
        <w:rPr>
          <w:rFonts w:ascii="Times New Roman" w:hAnsi="Times New Roman" w:cs="Times New Roman"/>
        </w:rPr>
        <w:t>.</w:t>
      </w:r>
      <w:r w:rsidR="009721AC">
        <w:rPr>
          <w:rFonts w:ascii="Times New Roman" w:hAnsi="Times New Roman" w:cs="Times New Roman" w:hint="eastAsia"/>
        </w:rPr>
        <w:t>3</w:t>
      </w:r>
      <w:r w:rsidRPr="00CF0111">
        <w:rPr>
          <w:rFonts w:ascii="Times New Roman" w:hAnsi="Times New Roman" w:cs="Times New Roman"/>
        </w:rPr>
        <w:t xml:space="preserve"> </w:t>
      </w:r>
      <w:r w:rsidR="00B656F3">
        <w:rPr>
          <w:rFonts w:ascii="Times New Roman" w:hAnsi="Times New Roman" w:cs="Times New Roman" w:hint="eastAsia"/>
        </w:rPr>
        <w:t>常微分方程的数值解法</w:t>
      </w:r>
      <w:bookmarkEnd w:id="120"/>
    </w:p>
    <w:p w14:paraId="70E9DA4E" w14:textId="0A6D8764" w:rsidR="00F0276A" w:rsidRPr="00CF0111" w:rsidRDefault="00F0276A" w:rsidP="00F0276A">
      <w:pPr>
        <w:pStyle w:val="3"/>
        <w:spacing w:line="360" w:lineRule="auto"/>
      </w:pPr>
      <w:bookmarkStart w:id="121" w:name="_Toc134198363"/>
      <w:r>
        <w:rPr>
          <w:rFonts w:hint="eastAsia"/>
        </w:rPr>
        <w:t>7</w:t>
      </w:r>
      <w:r w:rsidRPr="00CF0111">
        <w:t>.</w:t>
      </w:r>
      <w:r w:rsidR="009721AC">
        <w:rPr>
          <w:rFonts w:hint="eastAsia"/>
        </w:rPr>
        <w:t>3</w:t>
      </w:r>
      <w:r w:rsidRPr="00CF0111">
        <w:t xml:space="preserve">.1 </w:t>
      </w:r>
      <w:r>
        <w:rPr>
          <w:rFonts w:hint="eastAsia"/>
        </w:rPr>
        <w:t>题目</w:t>
      </w:r>
      <w:r>
        <w:rPr>
          <w:rFonts w:hint="eastAsia"/>
        </w:rPr>
        <w:t>1</w:t>
      </w:r>
      <w:bookmarkEnd w:id="121"/>
    </w:p>
    <w:p w14:paraId="4CD79344" w14:textId="77777777" w:rsidR="009721AC" w:rsidRPr="009721AC" w:rsidRDefault="009721AC" w:rsidP="009721AC">
      <w:pPr>
        <w:snapToGrid w:val="0"/>
        <w:spacing w:line="240" w:lineRule="auto"/>
        <w:ind w:left="420" w:rightChars="-21" w:right="-50"/>
      </w:pPr>
      <w:r w:rsidRPr="009721AC">
        <w:rPr>
          <w:rFonts w:hint="eastAsia"/>
        </w:rPr>
        <w:t>分别用欧拉方法、改进欧拉法求解初值问题</w:t>
      </w:r>
    </w:p>
    <w:p w14:paraId="053975F8" w14:textId="77777777" w:rsidR="009721AC" w:rsidRPr="009721AC" w:rsidRDefault="009721AC" w:rsidP="009721AC">
      <w:pPr>
        <w:snapToGrid w:val="0"/>
        <w:ind w:rightChars="-21" w:right="-50"/>
        <w:jc w:val="center"/>
      </w:pPr>
      <w:r w:rsidRPr="009721AC">
        <w:rPr>
          <w:position w:val="-22"/>
        </w:rPr>
        <w:object w:dxaOrig="880" w:dyaOrig="560" w14:anchorId="26EFC260">
          <v:shape id="_x0000_i1069" type="#_x0000_t75" style="width:43.8pt;height:28.2pt" o:ole="">
            <v:imagedata r:id="rId99" o:title=""/>
          </v:shape>
          <o:OLEObject Type="Embed" ProgID="Equation.DSMT4" ShapeID="_x0000_i1069" DrawAspect="Content" ObjectID="_1745479480" r:id="rId100"/>
        </w:object>
      </w:r>
      <w:r w:rsidRPr="009721AC">
        <w:rPr>
          <w:rFonts w:hint="eastAsia"/>
        </w:rPr>
        <w:t>，</w:t>
      </w:r>
      <w:r w:rsidRPr="009721AC">
        <w:rPr>
          <w:position w:val="-10"/>
        </w:rPr>
        <w:object w:dxaOrig="720" w:dyaOrig="300" w14:anchorId="57009572">
          <v:shape id="_x0000_i1070" type="#_x0000_t75" style="width:36pt;height:15pt" o:ole="">
            <v:imagedata r:id="rId101" o:title=""/>
          </v:shape>
          <o:OLEObject Type="Embed" ProgID="Equation.DSMT4" ShapeID="_x0000_i1070" DrawAspect="Content" ObjectID="_1745479481" r:id="rId102"/>
        </w:object>
      </w:r>
    </w:p>
    <w:p w14:paraId="086F4B8B" w14:textId="77777777" w:rsidR="009721AC" w:rsidRPr="009721AC" w:rsidRDefault="009721AC" w:rsidP="009721AC">
      <w:pPr>
        <w:snapToGrid w:val="0"/>
        <w:ind w:rightChars="-21" w:right="-50"/>
      </w:pPr>
      <w:r w:rsidRPr="009721AC">
        <w:rPr>
          <w:rFonts w:hint="eastAsia"/>
        </w:rPr>
        <w:t>在区间</w:t>
      </w:r>
      <w:r w:rsidRPr="009721AC">
        <w:rPr>
          <w:position w:val="-10"/>
        </w:rPr>
        <w:object w:dxaOrig="460" w:dyaOrig="300" w14:anchorId="4C721593">
          <v:shape id="_x0000_i1071" type="#_x0000_t75" style="width:22.8pt;height:15pt" o:ole="">
            <v:imagedata r:id="rId103" o:title=""/>
          </v:shape>
          <o:OLEObject Type="Embed" ProgID="Equation.DSMT4" ShapeID="_x0000_i1071" DrawAspect="Content" ObjectID="_1745479482" r:id="rId104"/>
        </w:object>
      </w:r>
      <w:r w:rsidRPr="009721AC">
        <w:rPr>
          <w:rFonts w:hint="eastAsia"/>
        </w:rPr>
        <w:t>上的数值解，取步长为</w:t>
      </w:r>
      <w:r w:rsidRPr="009721AC">
        <w:rPr>
          <w:position w:val="-6"/>
        </w:rPr>
        <w:object w:dxaOrig="660" w:dyaOrig="260" w14:anchorId="4FB2761A">
          <v:shape id="_x0000_i1072" type="#_x0000_t75" style="width:33pt;height:12.6pt" o:ole="">
            <v:imagedata r:id="rId105" o:title=""/>
          </v:shape>
          <o:OLEObject Type="Embed" ProgID="Equation.DSMT4" ShapeID="_x0000_i1072" DrawAspect="Content" ObjectID="_1745479483" r:id="rId106"/>
        </w:object>
      </w:r>
      <w:r w:rsidRPr="009721AC">
        <w:rPr>
          <w:rFonts w:hint="eastAsia"/>
        </w:rPr>
        <w:t>，比较它们与准确解的误差（已知该初值问题的解析解为</w:t>
      </w:r>
      <w:r w:rsidRPr="009721AC">
        <w:rPr>
          <w:position w:val="-10"/>
        </w:rPr>
        <w:object w:dxaOrig="1620" w:dyaOrig="340" w14:anchorId="0C69AB26">
          <v:shape id="_x0000_i1073" type="#_x0000_t75" style="width:81pt;height:17.4pt" o:ole="">
            <v:imagedata r:id="rId107" o:title=""/>
          </v:shape>
          <o:OLEObject Type="Embed" ProgID="Equation.DSMT4" ShapeID="_x0000_i1073" DrawAspect="Content" ObjectID="_1745479484" r:id="rId108"/>
        </w:object>
      </w:r>
      <w:r w:rsidRPr="009721AC">
        <w:rPr>
          <w:rFonts w:hint="eastAsia"/>
        </w:rPr>
        <w:t>）。</w:t>
      </w:r>
    </w:p>
    <w:p w14:paraId="3A71E4D0" w14:textId="77777777" w:rsidR="00F0276A" w:rsidRDefault="00F0276A" w:rsidP="00F0276A">
      <w:pPr>
        <w:widowControl/>
        <w:jc w:val="left"/>
      </w:pPr>
      <w:r w:rsidRPr="003432FB">
        <w:rPr>
          <w:rFonts w:hint="eastAsia"/>
        </w:rPr>
        <w:t>解：</w:t>
      </w:r>
    </w:p>
    <w:p w14:paraId="7213F22F" w14:textId="77777777" w:rsidR="00F60CEF" w:rsidRDefault="00F60CEF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44"/>
        </w:rPr>
      </w:pPr>
      <w:r>
        <w:br w:type="page"/>
      </w:r>
    </w:p>
    <w:p w14:paraId="1C5E08C9" w14:textId="52A07E23" w:rsidR="00137B24" w:rsidRPr="00CF0111" w:rsidRDefault="002F6251" w:rsidP="0077175D">
      <w:pPr>
        <w:pStyle w:val="1"/>
        <w:spacing w:line="360" w:lineRule="auto"/>
      </w:pPr>
      <w:bookmarkStart w:id="122" w:name="_Toc134198364"/>
      <w:bookmarkStart w:id="123" w:name="_Hlk134818962"/>
      <w:r>
        <w:rPr>
          <w:rFonts w:hint="eastAsia"/>
        </w:rPr>
        <w:lastRenderedPageBreak/>
        <w:t>8</w:t>
      </w:r>
      <w:r w:rsidR="002C422D">
        <w:t xml:space="preserve"> </w:t>
      </w:r>
      <w:r w:rsidR="00137B24" w:rsidRPr="00CF0111">
        <w:t>总结与</w:t>
      </w:r>
      <w:r w:rsidR="00EC736A">
        <w:rPr>
          <w:rFonts w:hint="eastAsia"/>
        </w:rPr>
        <w:t>心得体会</w:t>
      </w:r>
      <w:bookmarkEnd w:id="122"/>
    </w:p>
    <w:p w14:paraId="5E83B8FF" w14:textId="7D4C3161" w:rsidR="00137B24" w:rsidRPr="00CF0111" w:rsidRDefault="00103DCB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24" w:name="_Toc134198365"/>
      <w:bookmarkStart w:id="125" w:name="_Hlk134818970"/>
      <w:bookmarkEnd w:id="123"/>
      <w:r>
        <w:rPr>
          <w:rFonts w:ascii="Times New Roman" w:hAnsi="Times New Roman" w:cs="Times New Roman" w:hint="eastAsia"/>
        </w:rPr>
        <w:t>8</w:t>
      </w:r>
      <w:r w:rsidR="00137B24" w:rsidRPr="00CF0111">
        <w:rPr>
          <w:rFonts w:ascii="Times New Roman" w:hAnsi="Times New Roman" w:cs="Times New Roman"/>
        </w:rPr>
        <w:t xml:space="preserve">.1 </w:t>
      </w:r>
      <w:r w:rsidR="00137B24" w:rsidRPr="00CF0111">
        <w:rPr>
          <w:rFonts w:ascii="Times New Roman" w:hAnsi="Times New Roman" w:cs="Times New Roman"/>
        </w:rPr>
        <w:t>总结</w:t>
      </w:r>
      <w:bookmarkEnd w:id="124"/>
    </w:p>
    <w:p w14:paraId="415EA196" w14:textId="0EA5B064" w:rsidR="00A62AFC" w:rsidRPr="00CF0111" w:rsidRDefault="00EA3435" w:rsidP="00EC736A">
      <w:pPr>
        <w:rPr>
          <w:color w:val="333333"/>
        </w:rPr>
      </w:pPr>
      <w:r w:rsidRPr="00CF0111">
        <w:tab/>
      </w:r>
      <w:r w:rsidRPr="00CF0111">
        <w:t>本</w:t>
      </w:r>
      <w:proofErr w:type="spellStart"/>
      <w:r w:rsidR="00EC736A">
        <w:rPr>
          <w:rFonts w:hint="eastAsia"/>
        </w:rPr>
        <w:t>xxxxx</w:t>
      </w:r>
      <w:proofErr w:type="spellEnd"/>
    </w:p>
    <w:p w14:paraId="7E5CEE64" w14:textId="3A8AFDC3" w:rsidR="00137B24" w:rsidRPr="00CF0111" w:rsidRDefault="00103DCB" w:rsidP="0077175D">
      <w:pPr>
        <w:pStyle w:val="2"/>
        <w:spacing w:line="360" w:lineRule="auto"/>
        <w:rPr>
          <w:rFonts w:ascii="Times New Roman" w:hAnsi="Times New Roman" w:cs="Times New Roman"/>
        </w:rPr>
      </w:pPr>
      <w:bookmarkStart w:id="126" w:name="_Toc134198366"/>
      <w:r>
        <w:rPr>
          <w:rFonts w:ascii="Times New Roman" w:hAnsi="Times New Roman" w:cs="Times New Roman" w:hint="eastAsia"/>
        </w:rPr>
        <w:t>8</w:t>
      </w:r>
      <w:r w:rsidR="00137B24" w:rsidRPr="00CF0111">
        <w:rPr>
          <w:rFonts w:ascii="Times New Roman" w:hAnsi="Times New Roman" w:cs="Times New Roman"/>
        </w:rPr>
        <w:t xml:space="preserve">.2 </w:t>
      </w:r>
      <w:r w:rsidR="00B431F1">
        <w:rPr>
          <w:rFonts w:ascii="Times New Roman" w:hAnsi="Times New Roman" w:cs="Times New Roman" w:hint="eastAsia"/>
        </w:rPr>
        <w:t>心得体会</w:t>
      </w:r>
      <w:bookmarkEnd w:id="126"/>
    </w:p>
    <w:p w14:paraId="7DD15309" w14:textId="65604B26" w:rsidR="006452AD" w:rsidRPr="00CF0111" w:rsidRDefault="00873EBC" w:rsidP="00B431F1">
      <w:pPr>
        <w:widowControl/>
        <w:jc w:val="left"/>
      </w:pPr>
      <w:r w:rsidRPr="00CF0111">
        <w:tab/>
      </w:r>
      <w:proofErr w:type="spellStart"/>
      <w:r w:rsidR="00B431F1">
        <w:t>X</w:t>
      </w:r>
      <w:r w:rsidR="00B431F1">
        <w:rPr>
          <w:rFonts w:hint="eastAsia"/>
        </w:rPr>
        <w:t>xxx</w:t>
      </w:r>
      <w:proofErr w:type="spellEnd"/>
    </w:p>
    <w:p w14:paraId="55700F33" w14:textId="77777777" w:rsidR="00B431F1" w:rsidRDefault="00B431F1">
      <w:pPr>
        <w:widowControl/>
        <w:spacing w:line="240" w:lineRule="auto"/>
        <w:jc w:val="left"/>
        <w:rPr>
          <w:rFonts w:eastAsia="黑体"/>
          <w:b/>
          <w:bCs/>
          <w:kern w:val="44"/>
          <w:sz w:val="32"/>
          <w:szCs w:val="32"/>
        </w:rPr>
      </w:pPr>
      <w:r>
        <w:rPr>
          <w:szCs w:val="32"/>
        </w:rPr>
        <w:br w:type="page"/>
      </w:r>
    </w:p>
    <w:p w14:paraId="3FC99A8D" w14:textId="3A151269" w:rsidR="00792A1A" w:rsidRPr="00CF0111" w:rsidRDefault="00792A1A" w:rsidP="00B83D08">
      <w:pPr>
        <w:pStyle w:val="1"/>
        <w:rPr>
          <w:szCs w:val="32"/>
        </w:rPr>
      </w:pPr>
      <w:bookmarkStart w:id="127" w:name="_Toc134198367"/>
      <w:bookmarkEnd w:id="125"/>
      <w:r w:rsidRPr="00CF0111">
        <w:rPr>
          <w:szCs w:val="32"/>
        </w:rPr>
        <w:lastRenderedPageBreak/>
        <w:t>参考文献</w:t>
      </w:r>
      <w:bookmarkEnd w:id="127"/>
    </w:p>
    <w:p w14:paraId="689A81D7" w14:textId="7A29A591" w:rsidR="00792A1A" w:rsidRPr="00DB23E1" w:rsidRDefault="000B52E5" w:rsidP="005C2AAE">
      <w:pPr>
        <w:numPr>
          <w:ilvl w:val="0"/>
          <w:numId w:val="1"/>
        </w:numPr>
        <w:snapToGrid w:val="0"/>
        <w:spacing w:before="60" w:after="60"/>
        <w:ind w:left="480" w:hangingChars="200" w:hanging="480"/>
        <w:jc w:val="left"/>
        <w:rPr>
          <w:color w:val="333333"/>
          <w:szCs w:val="21"/>
        </w:rPr>
      </w:pPr>
      <w:bookmarkStart w:id="128" w:name="_Ref96613247"/>
      <w:bookmarkStart w:id="129" w:name="_Ref92836250"/>
      <w:r w:rsidRPr="00CF0111">
        <w:rPr>
          <w:rFonts w:eastAsiaTheme="minorEastAsia"/>
          <w:color w:val="333333"/>
          <w:szCs w:val="21"/>
        </w:rPr>
        <w:t xml:space="preserve">  </w:t>
      </w:r>
      <w:r w:rsidR="00792A1A" w:rsidRPr="00DB23E1">
        <w:rPr>
          <w:color w:val="333333"/>
          <w:szCs w:val="21"/>
        </w:rPr>
        <w:t>任燕</w:t>
      </w:r>
      <w:r w:rsidR="00792A1A" w:rsidRPr="00DB23E1">
        <w:rPr>
          <w:color w:val="333333"/>
          <w:szCs w:val="21"/>
        </w:rPr>
        <w:t>.</w:t>
      </w:r>
      <w:r w:rsidR="00792A1A" w:rsidRPr="00DB23E1">
        <w:rPr>
          <w:color w:val="333333"/>
          <w:szCs w:val="21"/>
        </w:rPr>
        <w:t>互联网技术发展</w:t>
      </w:r>
      <w:proofErr w:type="gramStart"/>
      <w:r w:rsidR="00792A1A" w:rsidRPr="00DB23E1">
        <w:rPr>
          <w:color w:val="333333"/>
          <w:szCs w:val="21"/>
        </w:rPr>
        <w:t>下电子</w:t>
      </w:r>
      <w:proofErr w:type="gramEnd"/>
      <w:r w:rsidR="00792A1A" w:rsidRPr="00DB23E1">
        <w:rPr>
          <w:color w:val="333333"/>
          <w:szCs w:val="21"/>
        </w:rPr>
        <w:t>游戏的变革</w:t>
      </w:r>
      <w:r w:rsidR="00792A1A" w:rsidRPr="00DB23E1">
        <w:rPr>
          <w:color w:val="333333"/>
          <w:szCs w:val="21"/>
        </w:rPr>
        <w:t>[J].</w:t>
      </w:r>
      <w:r w:rsidR="00792A1A" w:rsidRPr="00DB23E1">
        <w:rPr>
          <w:color w:val="333333"/>
          <w:szCs w:val="21"/>
        </w:rPr>
        <w:t>电脑编程技巧与维护</w:t>
      </w:r>
      <w:r w:rsidR="00792A1A" w:rsidRPr="00DB23E1">
        <w:rPr>
          <w:color w:val="333333"/>
          <w:szCs w:val="21"/>
        </w:rPr>
        <w:t>,</w:t>
      </w:r>
      <w:r w:rsidR="00DB23E1">
        <w:rPr>
          <w:rFonts w:hint="eastAsia"/>
          <w:color w:val="333333"/>
          <w:szCs w:val="21"/>
        </w:rPr>
        <w:t xml:space="preserve"> </w:t>
      </w:r>
      <w:r w:rsidR="00792A1A" w:rsidRPr="00DB23E1">
        <w:rPr>
          <w:color w:val="333333"/>
          <w:szCs w:val="21"/>
        </w:rPr>
        <w:t>2021(08):</w:t>
      </w:r>
      <w:r w:rsidR="00DB23E1">
        <w:rPr>
          <w:rFonts w:hint="eastAsia"/>
          <w:color w:val="333333"/>
          <w:szCs w:val="21"/>
        </w:rPr>
        <w:t xml:space="preserve"> </w:t>
      </w:r>
      <w:proofErr w:type="gramStart"/>
      <w:r w:rsidR="00792A1A" w:rsidRPr="00DB23E1">
        <w:rPr>
          <w:color w:val="333333"/>
          <w:szCs w:val="21"/>
        </w:rPr>
        <w:t>137-138.DOI:10.16184/j.cnki.comprg</w:t>
      </w:r>
      <w:proofErr w:type="gramEnd"/>
      <w:r w:rsidR="00792A1A" w:rsidRPr="00DB23E1">
        <w:rPr>
          <w:color w:val="333333"/>
          <w:szCs w:val="21"/>
        </w:rPr>
        <w:t>.2021.08.055</w:t>
      </w:r>
      <w:bookmarkEnd w:id="128"/>
    </w:p>
    <w:p w14:paraId="0A73FB3C" w14:textId="24A75E30" w:rsidR="00792A1A" w:rsidRPr="00DB23E1" w:rsidRDefault="000B52E5" w:rsidP="000B52E5">
      <w:pPr>
        <w:numPr>
          <w:ilvl w:val="0"/>
          <w:numId w:val="1"/>
        </w:numPr>
        <w:snapToGrid w:val="0"/>
        <w:spacing w:before="60" w:after="60"/>
        <w:ind w:left="480" w:hangingChars="200" w:hanging="480"/>
        <w:jc w:val="left"/>
        <w:rPr>
          <w:color w:val="333333"/>
          <w:szCs w:val="21"/>
        </w:rPr>
      </w:pPr>
      <w:bookmarkStart w:id="130" w:name="_Ref96613475"/>
      <w:r w:rsidRPr="00DB23E1">
        <w:rPr>
          <w:color w:val="333333"/>
          <w:szCs w:val="21"/>
        </w:rPr>
        <w:t xml:space="preserve">  </w:t>
      </w:r>
      <w:r w:rsidR="00792A1A" w:rsidRPr="00DB23E1">
        <w:rPr>
          <w:color w:val="333333"/>
          <w:szCs w:val="21"/>
        </w:rPr>
        <w:t xml:space="preserve">Unity Android Game Development by Example Beginner's Guide by Thomas Finnegan[J] (2013-12-20) </w:t>
      </w:r>
      <w:bookmarkEnd w:id="130"/>
    </w:p>
    <w:bookmarkEnd w:id="129"/>
    <w:p w14:paraId="4A31576E" w14:textId="7EDF3604" w:rsidR="005C2AAE" w:rsidRPr="00DB23E1" w:rsidRDefault="005C2AAE" w:rsidP="005C2AAE">
      <w:pPr>
        <w:snapToGrid w:val="0"/>
        <w:spacing w:before="60" w:after="60"/>
        <w:ind w:left="480"/>
        <w:jc w:val="left"/>
      </w:pPr>
    </w:p>
    <w:p w14:paraId="3430879F" w14:textId="4CEBF4E7" w:rsidR="00956AE1" w:rsidRPr="00CF0111" w:rsidRDefault="00956AE1" w:rsidP="00376EDF">
      <w:pPr>
        <w:ind w:firstLine="420"/>
      </w:pPr>
    </w:p>
    <w:sectPr w:rsidR="00956AE1" w:rsidRPr="00CF0111" w:rsidSect="0046621D">
      <w:headerReference w:type="default" r:id="rId109"/>
      <w:footerReference w:type="default" r:id="rId110"/>
      <w:pgSz w:w="11906" w:h="16838"/>
      <w:pgMar w:top="1440" w:right="1800" w:bottom="1440" w:left="1800" w:header="851" w:footer="992" w:gutter="0"/>
      <w:pgNumType w:start="1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3BB766" w14:textId="77777777" w:rsidR="00A44706" w:rsidRDefault="00A44706" w:rsidP="0091092B">
      <w:r>
        <w:separator/>
      </w:r>
    </w:p>
  </w:endnote>
  <w:endnote w:type="continuationSeparator" w:id="0">
    <w:p w14:paraId="769D2378" w14:textId="77777777" w:rsidR="00A44706" w:rsidRDefault="00A44706" w:rsidP="009109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73F47E" w14:textId="195ACE84" w:rsidR="007D393C" w:rsidRDefault="007D393C">
    <w:pPr>
      <w:jc w:val="right"/>
    </w:pPr>
  </w:p>
  <w:p w14:paraId="5CE9C0B2" w14:textId="77777777" w:rsidR="007D393C" w:rsidRDefault="007D393C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0226228"/>
      <w:docPartObj>
        <w:docPartGallery w:val="Page Numbers (Bottom of Page)"/>
        <w:docPartUnique/>
      </w:docPartObj>
    </w:sdtPr>
    <w:sdtContent>
      <w:p w14:paraId="53CA7064" w14:textId="345D5AA6" w:rsidR="007D393C" w:rsidRDefault="007D393C">
        <w:pPr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96CB4" w:rsidRPr="00796CB4">
          <w:rPr>
            <w:noProof/>
            <w:lang w:val="zh-CN"/>
          </w:rPr>
          <w:t>14</w:t>
        </w:r>
        <w:r>
          <w:fldChar w:fldCharType="end"/>
        </w:r>
      </w:p>
    </w:sdtContent>
  </w:sdt>
  <w:p w14:paraId="28131266" w14:textId="77777777" w:rsidR="007D393C" w:rsidRDefault="007D393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C17BFC" w14:textId="77777777" w:rsidR="00A44706" w:rsidRDefault="00A44706" w:rsidP="0091092B">
      <w:r>
        <w:separator/>
      </w:r>
    </w:p>
  </w:footnote>
  <w:footnote w:type="continuationSeparator" w:id="0">
    <w:p w14:paraId="3AA1AB53" w14:textId="77777777" w:rsidR="00A44706" w:rsidRDefault="00A44706" w:rsidP="009109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D8A9E5" w14:textId="77777777" w:rsidR="007D393C" w:rsidRDefault="007D393C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C45BF29"/>
    <w:multiLevelType w:val="singleLevel"/>
    <w:tmpl w:val="DC45BF29"/>
    <w:lvl w:ilvl="0">
      <w:start w:val="1"/>
      <w:numFmt w:val="decimal"/>
      <w:lvlText w:val="（%1）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FFFFFF89"/>
    <w:multiLevelType w:val="singleLevel"/>
    <w:tmpl w:val="B72CAB5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2" w15:restartNumberingAfterBreak="0">
    <w:nsid w:val="1DF62B60"/>
    <w:multiLevelType w:val="hybridMultilevel"/>
    <w:tmpl w:val="2E1A0214"/>
    <w:lvl w:ilvl="0" w:tplc="C0C85EE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B7422AF"/>
    <w:multiLevelType w:val="hybridMultilevel"/>
    <w:tmpl w:val="5CC2DAD0"/>
    <w:lvl w:ilvl="0" w:tplc="9C725ECC">
      <w:start w:val="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5120441"/>
    <w:multiLevelType w:val="hybridMultilevel"/>
    <w:tmpl w:val="454ABF4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4C68AB"/>
    <w:multiLevelType w:val="multilevel"/>
    <w:tmpl w:val="4B4C68AB"/>
    <w:lvl w:ilvl="0">
      <w:start w:val="1"/>
      <w:numFmt w:val="decimal"/>
      <w:suff w:val="nothing"/>
      <w:lvlText w:val="[%1]"/>
      <w:lvlJc w:val="left"/>
      <w:pPr>
        <w:ind w:left="420" w:hanging="420"/>
      </w:pPr>
      <w:rPr>
        <w:rFonts w:hint="eastAsia"/>
        <w:bCs/>
      </w:rPr>
    </w:lvl>
    <w:lvl w:ilvl="1">
      <w:start w:val="1"/>
      <w:numFmt w:val="lowerLetter"/>
      <w:lvlText w:val="%2."/>
      <w:lvlJc w:val="left"/>
      <w:pPr>
        <w:ind w:left="840" w:hanging="420"/>
      </w:pPr>
      <w:rPr>
        <w:rFonts w:hint="eastAsia"/>
        <w:bCs/>
      </w:rPr>
    </w:lvl>
    <w:lvl w:ilvl="2">
      <w:start w:val="1"/>
      <w:numFmt w:val="lowerRoman"/>
      <w:lvlText w:val="%3."/>
      <w:lvlJc w:val="left"/>
      <w:pPr>
        <w:ind w:left="1260" w:hanging="420"/>
      </w:pPr>
      <w:rPr>
        <w:rFonts w:hint="eastAsia"/>
        <w:bCs/>
      </w:rPr>
    </w:lvl>
    <w:lvl w:ilvl="3">
      <w:start w:val="1"/>
      <w:numFmt w:val="decimal"/>
      <w:lvlText w:val="[%4]"/>
      <w:lvlJc w:val="left"/>
      <w:pPr>
        <w:ind w:left="1680" w:hanging="420"/>
      </w:pPr>
      <w:rPr>
        <w:rFonts w:hint="eastAsia"/>
        <w:bCs/>
      </w:rPr>
    </w:lvl>
    <w:lvl w:ilvl="4">
      <w:start w:val="1"/>
      <w:numFmt w:val="lowerLetter"/>
      <w:lvlText w:val="%5."/>
      <w:lvlJc w:val="left"/>
      <w:pPr>
        <w:ind w:left="2100" w:hanging="420"/>
      </w:pPr>
      <w:rPr>
        <w:rFonts w:hint="eastAsia"/>
        <w:bCs/>
      </w:rPr>
    </w:lvl>
    <w:lvl w:ilvl="5">
      <w:start w:val="1"/>
      <w:numFmt w:val="lowerRoman"/>
      <w:lvlText w:val="%6."/>
      <w:lvlJc w:val="left"/>
      <w:pPr>
        <w:ind w:left="2520" w:hanging="420"/>
      </w:pPr>
      <w:rPr>
        <w:rFonts w:hint="eastAsia"/>
        <w:bCs/>
      </w:rPr>
    </w:lvl>
    <w:lvl w:ilvl="6">
      <w:start w:val="1"/>
      <w:numFmt w:val="decimal"/>
      <w:lvlText w:val="[%7]"/>
      <w:lvlJc w:val="left"/>
      <w:pPr>
        <w:ind w:left="2940" w:hanging="420"/>
      </w:pPr>
      <w:rPr>
        <w:rFonts w:hint="eastAsia"/>
        <w:bCs/>
      </w:rPr>
    </w:lvl>
    <w:lvl w:ilvl="7">
      <w:start w:val="1"/>
      <w:numFmt w:val="lowerLetter"/>
      <w:lvlText w:val="%8."/>
      <w:lvlJc w:val="left"/>
      <w:pPr>
        <w:ind w:left="3360" w:hanging="420"/>
      </w:pPr>
      <w:rPr>
        <w:rFonts w:hint="eastAsia"/>
        <w:bCs/>
      </w:rPr>
    </w:lvl>
    <w:lvl w:ilvl="8">
      <w:numFmt w:val="decimal"/>
      <w:lvlText w:val=""/>
      <w:lvlJc w:val="left"/>
      <w:pPr>
        <w:ind w:left="0" w:firstLine="0"/>
      </w:pPr>
      <w:rPr>
        <w:rFonts w:hint="eastAsia"/>
      </w:rPr>
    </w:lvl>
  </w:abstractNum>
  <w:abstractNum w:abstractNumId="6" w15:restartNumberingAfterBreak="0">
    <w:nsid w:val="727261E9"/>
    <w:multiLevelType w:val="hybridMultilevel"/>
    <w:tmpl w:val="CF08F516"/>
    <w:lvl w:ilvl="0" w:tplc="FA36A594">
      <w:numFmt w:val="bullet"/>
      <w:lvlText w:val="-"/>
      <w:lvlJc w:val="left"/>
      <w:pPr>
        <w:ind w:left="360" w:hanging="360"/>
      </w:pPr>
      <w:rPr>
        <w:rFonts w:ascii="黑体" w:eastAsia="黑体" w:hAnsi="黑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BD57E4B"/>
    <w:multiLevelType w:val="hybridMultilevel"/>
    <w:tmpl w:val="A2D8A40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B7E"/>
    <w:rsid w:val="0000014A"/>
    <w:rsid w:val="0000473D"/>
    <w:rsid w:val="00005A0B"/>
    <w:rsid w:val="00005D88"/>
    <w:rsid w:val="00006B27"/>
    <w:rsid w:val="00007D73"/>
    <w:rsid w:val="00007E48"/>
    <w:rsid w:val="000106FF"/>
    <w:rsid w:val="000119CA"/>
    <w:rsid w:val="000155B7"/>
    <w:rsid w:val="0002196C"/>
    <w:rsid w:val="000238E0"/>
    <w:rsid w:val="00024A87"/>
    <w:rsid w:val="000257AD"/>
    <w:rsid w:val="00031BBF"/>
    <w:rsid w:val="00031D59"/>
    <w:rsid w:val="000350EB"/>
    <w:rsid w:val="000353D6"/>
    <w:rsid w:val="00035FFB"/>
    <w:rsid w:val="0003635D"/>
    <w:rsid w:val="00040229"/>
    <w:rsid w:val="00041909"/>
    <w:rsid w:val="000421C5"/>
    <w:rsid w:val="00046420"/>
    <w:rsid w:val="00047EAA"/>
    <w:rsid w:val="00050E62"/>
    <w:rsid w:val="0005489E"/>
    <w:rsid w:val="00056805"/>
    <w:rsid w:val="00061361"/>
    <w:rsid w:val="000638AB"/>
    <w:rsid w:val="00064100"/>
    <w:rsid w:val="00067A12"/>
    <w:rsid w:val="0007162E"/>
    <w:rsid w:val="00072F6D"/>
    <w:rsid w:val="00074544"/>
    <w:rsid w:val="00076B39"/>
    <w:rsid w:val="0008147E"/>
    <w:rsid w:val="00083488"/>
    <w:rsid w:val="0008666A"/>
    <w:rsid w:val="00086F91"/>
    <w:rsid w:val="0009080D"/>
    <w:rsid w:val="000923F9"/>
    <w:rsid w:val="000930CE"/>
    <w:rsid w:val="000A10BC"/>
    <w:rsid w:val="000A438F"/>
    <w:rsid w:val="000A4902"/>
    <w:rsid w:val="000B19CE"/>
    <w:rsid w:val="000B1D2B"/>
    <w:rsid w:val="000B22E7"/>
    <w:rsid w:val="000B2524"/>
    <w:rsid w:val="000B3E9E"/>
    <w:rsid w:val="000B52E5"/>
    <w:rsid w:val="000B54B5"/>
    <w:rsid w:val="000B649F"/>
    <w:rsid w:val="000C011A"/>
    <w:rsid w:val="000C279C"/>
    <w:rsid w:val="000C7475"/>
    <w:rsid w:val="000C76D0"/>
    <w:rsid w:val="000D3611"/>
    <w:rsid w:val="000D69DE"/>
    <w:rsid w:val="000E07A6"/>
    <w:rsid w:val="000E114E"/>
    <w:rsid w:val="000E3079"/>
    <w:rsid w:val="000E31D3"/>
    <w:rsid w:val="000E3B19"/>
    <w:rsid w:val="000E58FD"/>
    <w:rsid w:val="000F035C"/>
    <w:rsid w:val="000F0CE5"/>
    <w:rsid w:val="000F454E"/>
    <w:rsid w:val="000F583F"/>
    <w:rsid w:val="00100082"/>
    <w:rsid w:val="00100415"/>
    <w:rsid w:val="00101779"/>
    <w:rsid w:val="001037D0"/>
    <w:rsid w:val="00103DCB"/>
    <w:rsid w:val="00105EF3"/>
    <w:rsid w:val="0010700E"/>
    <w:rsid w:val="001104CB"/>
    <w:rsid w:val="00117D39"/>
    <w:rsid w:val="00122042"/>
    <w:rsid w:val="0012396B"/>
    <w:rsid w:val="00126877"/>
    <w:rsid w:val="00127EBE"/>
    <w:rsid w:val="00131702"/>
    <w:rsid w:val="00131D07"/>
    <w:rsid w:val="001330A6"/>
    <w:rsid w:val="001367B7"/>
    <w:rsid w:val="001370ED"/>
    <w:rsid w:val="00137442"/>
    <w:rsid w:val="001375CF"/>
    <w:rsid w:val="00137B24"/>
    <w:rsid w:val="00142038"/>
    <w:rsid w:val="00142E3F"/>
    <w:rsid w:val="001453D0"/>
    <w:rsid w:val="00151945"/>
    <w:rsid w:val="001547F3"/>
    <w:rsid w:val="00154B60"/>
    <w:rsid w:val="00155832"/>
    <w:rsid w:val="00161AB9"/>
    <w:rsid w:val="00163C72"/>
    <w:rsid w:val="001651BB"/>
    <w:rsid w:val="0016782B"/>
    <w:rsid w:val="0016788C"/>
    <w:rsid w:val="00167CC9"/>
    <w:rsid w:val="001710ED"/>
    <w:rsid w:val="001723B9"/>
    <w:rsid w:val="00173D0B"/>
    <w:rsid w:val="0017560C"/>
    <w:rsid w:val="00175654"/>
    <w:rsid w:val="00175A3C"/>
    <w:rsid w:val="0017729B"/>
    <w:rsid w:val="00177843"/>
    <w:rsid w:val="00177F55"/>
    <w:rsid w:val="00181041"/>
    <w:rsid w:val="00181920"/>
    <w:rsid w:val="00182194"/>
    <w:rsid w:val="001826BA"/>
    <w:rsid w:val="00190F46"/>
    <w:rsid w:val="001935A0"/>
    <w:rsid w:val="001954FC"/>
    <w:rsid w:val="00196225"/>
    <w:rsid w:val="00196A91"/>
    <w:rsid w:val="001973EF"/>
    <w:rsid w:val="00197446"/>
    <w:rsid w:val="001A6012"/>
    <w:rsid w:val="001B0BAA"/>
    <w:rsid w:val="001B1561"/>
    <w:rsid w:val="001B1DF7"/>
    <w:rsid w:val="001B3968"/>
    <w:rsid w:val="001B3E6C"/>
    <w:rsid w:val="001B49C1"/>
    <w:rsid w:val="001B55DF"/>
    <w:rsid w:val="001B5946"/>
    <w:rsid w:val="001C2092"/>
    <w:rsid w:val="001C79B7"/>
    <w:rsid w:val="001D5162"/>
    <w:rsid w:val="001D5842"/>
    <w:rsid w:val="001D5D9E"/>
    <w:rsid w:val="001E1E99"/>
    <w:rsid w:val="001E2A10"/>
    <w:rsid w:val="001E3704"/>
    <w:rsid w:val="001E4F76"/>
    <w:rsid w:val="001E633E"/>
    <w:rsid w:val="001F3554"/>
    <w:rsid w:val="001F37C0"/>
    <w:rsid w:val="001F4579"/>
    <w:rsid w:val="001F56C6"/>
    <w:rsid w:val="001F5881"/>
    <w:rsid w:val="001F5E86"/>
    <w:rsid w:val="001F60CD"/>
    <w:rsid w:val="0020006E"/>
    <w:rsid w:val="00201352"/>
    <w:rsid w:val="00203A61"/>
    <w:rsid w:val="00203AE4"/>
    <w:rsid w:val="00203B54"/>
    <w:rsid w:val="002071F4"/>
    <w:rsid w:val="002107F3"/>
    <w:rsid w:val="002125C7"/>
    <w:rsid w:val="00212E64"/>
    <w:rsid w:val="00216087"/>
    <w:rsid w:val="002164A0"/>
    <w:rsid w:val="00220ECD"/>
    <w:rsid w:val="00223189"/>
    <w:rsid w:val="002241A4"/>
    <w:rsid w:val="002262AA"/>
    <w:rsid w:val="00226A26"/>
    <w:rsid w:val="0023227E"/>
    <w:rsid w:val="00232959"/>
    <w:rsid w:val="002333BE"/>
    <w:rsid w:val="002334AB"/>
    <w:rsid w:val="00234118"/>
    <w:rsid w:val="0023466E"/>
    <w:rsid w:val="00235B68"/>
    <w:rsid w:val="00237550"/>
    <w:rsid w:val="00237621"/>
    <w:rsid w:val="00237EEE"/>
    <w:rsid w:val="002409C7"/>
    <w:rsid w:val="0024234A"/>
    <w:rsid w:val="0024264C"/>
    <w:rsid w:val="00245F89"/>
    <w:rsid w:val="00247B4C"/>
    <w:rsid w:val="00251E97"/>
    <w:rsid w:val="00254073"/>
    <w:rsid w:val="00255159"/>
    <w:rsid w:val="00262D59"/>
    <w:rsid w:val="00262D67"/>
    <w:rsid w:val="00264C1E"/>
    <w:rsid w:val="00265A06"/>
    <w:rsid w:val="0027253D"/>
    <w:rsid w:val="00273A59"/>
    <w:rsid w:val="002745A5"/>
    <w:rsid w:val="00276169"/>
    <w:rsid w:val="0027668A"/>
    <w:rsid w:val="00276FFF"/>
    <w:rsid w:val="00280490"/>
    <w:rsid w:val="00281435"/>
    <w:rsid w:val="00283475"/>
    <w:rsid w:val="002925DF"/>
    <w:rsid w:val="00293544"/>
    <w:rsid w:val="002A0D87"/>
    <w:rsid w:val="002A15EE"/>
    <w:rsid w:val="002A1E94"/>
    <w:rsid w:val="002A24C3"/>
    <w:rsid w:val="002A31F6"/>
    <w:rsid w:val="002A42A4"/>
    <w:rsid w:val="002A456D"/>
    <w:rsid w:val="002A45B4"/>
    <w:rsid w:val="002A700B"/>
    <w:rsid w:val="002B080C"/>
    <w:rsid w:val="002B09C6"/>
    <w:rsid w:val="002B0EA5"/>
    <w:rsid w:val="002B165E"/>
    <w:rsid w:val="002B2FA4"/>
    <w:rsid w:val="002B422B"/>
    <w:rsid w:val="002B64D8"/>
    <w:rsid w:val="002B7EF3"/>
    <w:rsid w:val="002B7FCF"/>
    <w:rsid w:val="002C40EF"/>
    <w:rsid w:val="002C422D"/>
    <w:rsid w:val="002C762B"/>
    <w:rsid w:val="002C7ACC"/>
    <w:rsid w:val="002C7BFB"/>
    <w:rsid w:val="002D0C37"/>
    <w:rsid w:val="002D7D7D"/>
    <w:rsid w:val="002E09A4"/>
    <w:rsid w:val="002E4493"/>
    <w:rsid w:val="002E4953"/>
    <w:rsid w:val="002E6716"/>
    <w:rsid w:val="002E69E0"/>
    <w:rsid w:val="002E7D6A"/>
    <w:rsid w:val="002F07BC"/>
    <w:rsid w:val="002F2970"/>
    <w:rsid w:val="002F3C77"/>
    <w:rsid w:val="002F6251"/>
    <w:rsid w:val="002F7192"/>
    <w:rsid w:val="002F7337"/>
    <w:rsid w:val="00301FDE"/>
    <w:rsid w:val="00302BD3"/>
    <w:rsid w:val="00304B4C"/>
    <w:rsid w:val="00306F4D"/>
    <w:rsid w:val="00307AEF"/>
    <w:rsid w:val="00311368"/>
    <w:rsid w:val="003162B4"/>
    <w:rsid w:val="0032007F"/>
    <w:rsid w:val="003208C4"/>
    <w:rsid w:val="00324415"/>
    <w:rsid w:val="0032516D"/>
    <w:rsid w:val="00331B29"/>
    <w:rsid w:val="00331E62"/>
    <w:rsid w:val="00333148"/>
    <w:rsid w:val="00334BB4"/>
    <w:rsid w:val="0033515A"/>
    <w:rsid w:val="00337D30"/>
    <w:rsid w:val="00341AD2"/>
    <w:rsid w:val="003432FB"/>
    <w:rsid w:val="00346C86"/>
    <w:rsid w:val="00346E72"/>
    <w:rsid w:val="003514F5"/>
    <w:rsid w:val="00351629"/>
    <w:rsid w:val="003521EB"/>
    <w:rsid w:val="00353B9E"/>
    <w:rsid w:val="00353D6D"/>
    <w:rsid w:val="00355AF7"/>
    <w:rsid w:val="00356414"/>
    <w:rsid w:val="00356A6F"/>
    <w:rsid w:val="00360035"/>
    <w:rsid w:val="00360248"/>
    <w:rsid w:val="0036030E"/>
    <w:rsid w:val="00361D67"/>
    <w:rsid w:val="00362C8C"/>
    <w:rsid w:val="00367124"/>
    <w:rsid w:val="00367F4D"/>
    <w:rsid w:val="00372C47"/>
    <w:rsid w:val="00373925"/>
    <w:rsid w:val="00376EDF"/>
    <w:rsid w:val="00377DC3"/>
    <w:rsid w:val="00383C7F"/>
    <w:rsid w:val="00384640"/>
    <w:rsid w:val="00384E89"/>
    <w:rsid w:val="003866DA"/>
    <w:rsid w:val="003902DB"/>
    <w:rsid w:val="00392DB0"/>
    <w:rsid w:val="00392F40"/>
    <w:rsid w:val="00393B2F"/>
    <w:rsid w:val="00395C5B"/>
    <w:rsid w:val="00395E2A"/>
    <w:rsid w:val="0039634A"/>
    <w:rsid w:val="0039670F"/>
    <w:rsid w:val="00397420"/>
    <w:rsid w:val="0039797B"/>
    <w:rsid w:val="003A0905"/>
    <w:rsid w:val="003A11EB"/>
    <w:rsid w:val="003A6344"/>
    <w:rsid w:val="003A6A98"/>
    <w:rsid w:val="003A7AF9"/>
    <w:rsid w:val="003B06B9"/>
    <w:rsid w:val="003B1FFD"/>
    <w:rsid w:val="003B6005"/>
    <w:rsid w:val="003B6F3C"/>
    <w:rsid w:val="003B7AD5"/>
    <w:rsid w:val="003C2117"/>
    <w:rsid w:val="003D07EA"/>
    <w:rsid w:val="003D1D89"/>
    <w:rsid w:val="003D1E8F"/>
    <w:rsid w:val="003D2271"/>
    <w:rsid w:val="003D6758"/>
    <w:rsid w:val="003D7D1E"/>
    <w:rsid w:val="003E02E8"/>
    <w:rsid w:val="003E085E"/>
    <w:rsid w:val="003E203F"/>
    <w:rsid w:val="003E22F6"/>
    <w:rsid w:val="003E3288"/>
    <w:rsid w:val="003E4E5A"/>
    <w:rsid w:val="003E5104"/>
    <w:rsid w:val="003F241B"/>
    <w:rsid w:val="003F24E9"/>
    <w:rsid w:val="003F26E8"/>
    <w:rsid w:val="003F40C2"/>
    <w:rsid w:val="003F527B"/>
    <w:rsid w:val="003F6B57"/>
    <w:rsid w:val="003F6BFD"/>
    <w:rsid w:val="003F6D7D"/>
    <w:rsid w:val="00401979"/>
    <w:rsid w:val="004026E7"/>
    <w:rsid w:val="0040564C"/>
    <w:rsid w:val="00406CEB"/>
    <w:rsid w:val="00407717"/>
    <w:rsid w:val="00410601"/>
    <w:rsid w:val="00410BE4"/>
    <w:rsid w:val="00411548"/>
    <w:rsid w:val="00412E0B"/>
    <w:rsid w:val="004137F1"/>
    <w:rsid w:val="004141A6"/>
    <w:rsid w:val="00414F17"/>
    <w:rsid w:val="00417670"/>
    <w:rsid w:val="00421BCC"/>
    <w:rsid w:val="004231E5"/>
    <w:rsid w:val="00424B41"/>
    <w:rsid w:val="00426231"/>
    <w:rsid w:val="004275C9"/>
    <w:rsid w:val="004311C8"/>
    <w:rsid w:val="00431B6F"/>
    <w:rsid w:val="00434660"/>
    <w:rsid w:val="004366E4"/>
    <w:rsid w:val="004371C6"/>
    <w:rsid w:val="00446EA9"/>
    <w:rsid w:val="00450AFB"/>
    <w:rsid w:val="00451D18"/>
    <w:rsid w:val="00452B1F"/>
    <w:rsid w:val="0045566A"/>
    <w:rsid w:val="00457DC8"/>
    <w:rsid w:val="00460402"/>
    <w:rsid w:val="0046264C"/>
    <w:rsid w:val="004629D4"/>
    <w:rsid w:val="00462D45"/>
    <w:rsid w:val="004642D7"/>
    <w:rsid w:val="00465863"/>
    <w:rsid w:val="0046621D"/>
    <w:rsid w:val="004673F4"/>
    <w:rsid w:val="00470502"/>
    <w:rsid w:val="00470B3C"/>
    <w:rsid w:val="00471873"/>
    <w:rsid w:val="0047315D"/>
    <w:rsid w:val="004731CE"/>
    <w:rsid w:val="004744A3"/>
    <w:rsid w:val="00474E7F"/>
    <w:rsid w:val="004764AD"/>
    <w:rsid w:val="004778FF"/>
    <w:rsid w:val="004850FD"/>
    <w:rsid w:val="0048612D"/>
    <w:rsid w:val="0048758D"/>
    <w:rsid w:val="004900BE"/>
    <w:rsid w:val="0049010F"/>
    <w:rsid w:val="00492C40"/>
    <w:rsid w:val="00492C98"/>
    <w:rsid w:val="004961FB"/>
    <w:rsid w:val="004964F6"/>
    <w:rsid w:val="0049768B"/>
    <w:rsid w:val="004A4327"/>
    <w:rsid w:val="004A7151"/>
    <w:rsid w:val="004A71FF"/>
    <w:rsid w:val="004B0639"/>
    <w:rsid w:val="004B6986"/>
    <w:rsid w:val="004C0904"/>
    <w:rsid w:val="004C2AFB"/>
    <w:rsid w:val="004C669E"/>
    <w:rsid w:val="004D1F64"/>
    <w:rsid w:val="004D20DA"/>
    <w:rsid w:val="004D4218"/>
    <w:rsid w:val="004D4633"/>
    <w:rsid w:val="004E1351"/>
    <w:rsid w:val="004E2E7E"/>
    <w:rsid w:val="004E3774"/>
    <w:rsid w:val="004E3790"/>
    <w:rsid w:val="004E5EB0"/>
    <w:rsid w:val="004F02F6"/>
    <w:rsid w:val="004F1F3F"/>
    <w:rsid w:val="004F2E6E"/>
    <w:rsid w:val="004F4A63"/>
    <w:rsid w:val="004F6EF7"/>
    <w:rsid w:val="00500427"/>
    <w:rsid w:val="00501714"/>
    <w:rsid w:val="00501BBC"/>
    <w:rsid w:val="00502DDE"/>
    <w:rsid w:val="0050448A"/>
    <w:rsid w:val="00515215"/>
    <w:rsid w:val="00520383"/>
    <w:rsid w:val="005205F9"/>
    <w:rsid w:val="00520B36"/>
    <w:rsid w:val="0052304B"/>
    <w:rsid w:val="0052415D"/>
    <w:rsid w:val="005269E8"/>
    <w:rsid w:val="00526A93"/>
    <w:rsid w:val="0053073B"/>
    <w:rsid w:val="00531636"/>
    <w:rsid w:val="00531CEE"/>
    <w:rsid w:val="005329CA"/>
    <w:rsid w:val="005353BE"/>
    <w:rsid w:val="00535D43"/>
    <w:rsid w:val="00540E0D"/>
    <w:rsid w:val="00541DB8"/>
    <w:rsid w:val="00543C71"/>
    <w:rsid w:val="00546AED"/>
    <w:rsid w:val="00552D3C"/>
    <w:rsid w:val="0055709E"/>
    <w:rsid w:val="00565A2B"/>
    <w:rsid w:val="00566EF1"/>
    <w:rsid w:val="00570520"/>
    <w:rsid w:val="00575935"/>
    <w:rsid w:val="00577187"/>
    <w:rsid w:val="0058155F"/>
    <w:rsid w:val="0058328C"/>
    <w:rsid w:val="00587DDD"/>
    <w:rsid w:val="005931DB"/>
    <w:rsid w:val="00594E7B"/>
    <w:rsid w:val="0059580D"/>
    <w:rsid w:val="0059585F"/>
    <w:rsid w:val="005A1278"/>
    <w:rsid w:val="005A2426"/>
    <w:rsid w:val="005A49DD"/>
    <w:rsid w:val="005A4CA3"/>
    <w:rsid w:val="005A5CEB"/>
    <w:rsid w:val="005B27B1"/>
    <w:rsid w:val="005B293C"/>
    <w:rsid w:val="005B2CE3"/>
    <w:rsid w:val="005B49CB"/>
    <w:rsid w:val="005B5876"/>
    <w:rsid w:val="005B5B64"/>
    <w:rsid w:val="005C1D24"/>
    <w:rsid w:val="005C2AAE"/>
    <w:rsid w:val="005C308F"/>
    <w:rsid w:val="005D00FE"/>
    <w:rsid w:val="005D010C"/>
    <w:rsid w:val="005D0C8B"/>
    <w:rsid w:val="005D1861"/>
    <w:rsid w:val="005D1FA2"/>
    <w:rsid w:val="005D2D5E"/>
    <w:rsid w:val="005D54A2"/>
    <w:rsid w:val="005D55AB"/>
    <w:rsid w:val="005D5790"/>
    <w:rsid w:val="005D5CD1"/>
    <w:rsid w:val="005E256E"/>
    <w:rsid w:val="005E5898"/>
    <w:rsid w:val="005F10AE"/>
    <w:rsid w:val="005F29AF"/>
    <w:rsid w:val="005F490A"/>
    <w:rsid w:val="005F50AE"/>
    <w:rsid w:val="005F6286"/>
    <w:rsid w:val="00600328"/>
    <w:rsid w:val="0060097C"/>
    <w:rsid w:val="00600C89"/>
    <w:rsid w:val="0060330F"/>
    <w:rsid w:val="00605B52"/>
    <w:rsid w:val="006076CC"/>
    <w:rsid w:val="0060789B"/>
    <w:rsid w:val="006108AF"/>
    <w:rsid w:val="006150A0"/>
    <w:rsid w:val="006169F4"/>
    <w:rsid w:val="00616B74"/>
    <w:rsid w:val="00625A60"/>
    <w:rsid w:val="00626BA8"/>
    <w:rsid w:val="006277A5"/>
    <w:rsid w:val="00627CF6"/>
    <w:rsid w:val="00627E05"/>
    <w:rsid w:val="00630F87"/>
    <w:rsid w:val="0063201D"/>
    <w:rsid w:val="006339C3"/>
    <w:rsid w:val="00633A0A"/>
    <w:rsid w:val="00633FCF"/>
    <w:rsid w:val="00635213"/>
    <w:rsid w:val="0063576D"/>
    <w:rsid w:val="006369BD"/>
    <w:rsid w:val="0063703C"/>
    <w:rsid w:val="00642746"/>
    <w:rsid w:val="006452AD"/>
    <w:rsid w:val="006457DE"/>
    <w:rsid w:val="00646D42"/>
    <w:rsid w:val="00651237"/>
    <w:rsid w:val="00653322"/>
    <w:rsid w:val="00654AE1"/>
    <w:rsid w:val="0065585B"/>
    <w:rsid w:val="006565BB"/>
    <w:rsid w:val="0065778B"/>
    <w:rsid w:val="0066319B"/>
    <w:rsid w:val="006642A6"/>
    <w:rsid w:val="006647F5"/>
    <w:rsid w:val="00664AC5"/>
    <w:rsid w:val="0067105A"/>
    <w:rsid w:val="006722AA"/>
    <w:rsid w:val="0067626B"/>
    <w:rsid w:val="0068109B"/>
    <w:rsid w:val="00685CD1"/>
    <w:rsid w:val="00686332"/>
    <w:rsid w:val="0068687A"/>
    <w:rsid w:val="00691BFB"/>
    <w:rsid w:val="0069666B"/>
    <w:rsid w:val="006974E9"/>
    <w:rsid w:val="0069775C"/>
    <w:rsid w:val="006978DF"/>
    <w:rsid w:val="00697A12"/>
    <w:rsid w:val="006A1F18"/>
    <w:rsid w:val="006A2866"/>
    <w:rsid w:val="006A4838"/>
    <w:rsid w:val="006A5813"/>
    <w:rsid w:val="006A6BE1"/>
    <w:rsid w:val="006B0278"/>
    <w:rsid w:val="006B0A04"/>
    <w:rsid w:val="006B24FD"/>
    <w:rsid w:val="006B2C0B"/>
    <w:rsid w:val="006B55B3"/>
    <w:rsid w:val="006C1588"/>
    <w:rsid w:val="006C3617"/>
    <w:rsid w:val="006C7900"/>
    <w:rsid w:val="006D09F6"/>
    <w:rsid w:val="006D3C49"/>
    <w:rsid w:val="006D451D"/>
    <w:rsid w:val="006D65B6"/>
    <w:rsid w:val="006E07C7"/>
    <w:rsid w:val="006E104F"/>
    <w:rsid w:val="006E3FD8"/>
    <w:rsid w:val="006E4586"/>
    <w:rsid w:val="006E648F"/>
    <w:rsid w:val="006E7E19"/>
    <w:rsid w:val="006F2B2E"/>
    <w:rsid w:val="006F3CD1"/>
    <w:rsid w:val="006F64D5"/>
    <w:rsid w:val="00701290"/>
    <w:rsid w:val="00702A1D"/>
    <w:rsid w:val="0070549C"/>
    <w:rsid w:val="00707174"/>
    <w:rsid w:val="00707FDD"/>
    <w:rsid w:val="00710093"/>
    <w:rsid w:val="007111C4"/>
    <w:rsid w:val="0071180D"/>
    <w:rsid w:val="0071277C"/>
    <w:rsid w:val="00713A62"/>
    <w:rsid w:val="007165D0"/>
    <w:rsid w:val="0072526B"/>
    <w:rsid w:val="00725BDE"/>
    <w:rsid w:val="00730113"/>
    <w:rsid w:val="007319F3"/>
    <w:rsid w:val="00733242"/>
    <w:rsid w:val="007348E2"/>
    <w:rsid w:val="00735749"/>
    <w:rsid w:val="007357EC"/>
    <w:rsid w:val="00736363"/>
    <w:rsid w:val="00740285"/>
    <w:rsid w:val="00745EA0"/>
    <w:rsid w:val="0074713D"/>
    <w:rsid w:val="00754844"/>
    <w:rsid w:val="007564CC"/>
    <w:rsid w:val="00760B67"/>
    <w:rsid w:val="007610C8"/>
    <w:rsid w:val="00762770"/>
    <w:rsid w:val="00762BC6"/>
    <w:rsid w:val="0076359D"/>
    <w:rsid w:val="00765C7B"/>
    <w:rsid w:val="00766639"/>
    <w:rsid w:val="00770DF6"/>
    <w:rsid w:val="00770EF3"/>
    <w:rsid w:val="0077175D"/>
    <w:rsid w:val="00773C47"/>
    <w:rsid w:val="00773FE5"/>
    <w:rsid w:val="00774AAA"/>
    <w:rsid w:val="00775937"/>
    <w:rsid w:val="0077636B"/>
    <w:rsid w:val="007774FA"/>
    <w:rsid w:val="00785E87"/>
    <w:rsid w:val="0078731C"/>
    <w:rsid w:val="0079023A"/>
    <w:rsid w:val="00792A1A"/>
    <w:rsid w:val="00792C5F"/>
    <w:rsid w:val="00796BD1"/>
    <w:rsid w:val="00796CB4"/>
    <w:rsid w:val="00796F5F"/>
    <w:rsid w:val="0079744A"/>
    <w:rsid w:val="00797819"/>
    <w:rsid w:val="007A0F72"/>
    <w:rsid w:val="007A1417"/>
    <w:rsid w:val="007A1834"/>
    <w:rsid w:val="007A2CA6"/>
    <w:rsid w:val="007A3E19"/>
    <w:rsid w:val="007A49AF"/>
    <w:rsid w:val="007A4E6A"/>
    <w:rsid w:val="007B02B9"/>
    <w:rsid w:val="007B10FE"/>
    <w:rsid w:val="007B2322"/>
    <w:rsid w:val="007B2B6F"/>
    <w:rsid w:val="007B46B3"/>
    <w:rsid w:val="007B52CC"/>
    <w:rsid w:val="007C04BF"/>
    <w:rsid w:val="007C2E65"/>
    <w:rsid w:val="007C3269"/>
    <w:rsid w:val="007D0B5D"/>
    <w:rsid w:val="007D2776"/>
    <w:rsid w:val="007D393C"/>
    <w:rsid w:val="007D689F"/>
    <w:rsid w:val="007D74C0"/>
    <w:rsid w:val="007E0577"/>
    <w:rsid w:val="007E36BF"/>
    <w:rsid w:val="007E75C6"/>
    <w:rsid w:val="007F0100"/>
    <w:rsid w:val="007F026D"/>
    <w:rsid w:val="007F0627"/>
    <w:rsid w:val="007F0EC7"/>
    <w:rsid w:val="007F135E"/>
    <w:rsid w:val="007F1DAF"/>
    <w:rsid w:val="007F1F00"/>
    <w:rsid w:val="007F22D1"/>
    <w:rsid w:val="007F4971"/>
    <w:rsid w:val="007F4A78"/>
    <w:rsid w:val="007F5E45"/>
    <w:rsid w:val="0080657E"/>
    <w:rsid w:val="00813AF0"/>
    <w:rsid w:val="00813EE3"/>
    <w:rsid w:val="008153B3"/>
    <w:rsid w:val="00815B45"/>
    <w:rsid w:val="0081665A"/>
    <w:rsid w:val="00817E2A"/>
    <w:rsid w:val="00820AB6"/>
    <w:rsid w:val="00821840"/>
    <w:rsid w:val="00822E54"/>
    <w:rsid w:val="008234E4"/>
    <w:rsid w:val="0082378D"/>
    <w:rsid w:val="0082453C"/>
    <w:rsid w:val="00826EE3"/>
    <w:rsid w:val="00827082"/>
    <w:rsid w:val="00827D72"/>
    <w:rsid w:val="00835F82"/>
    <w:rsid w:val="008376EA"/>
    <w:rsid w:val="00840281"/>
    <w:rsid w:val="00840A56"/>
    <w:rsid w:val="00841F78"/>
    <w:rsid w:val="0084202B"/>
    <w:rsid w:val="00842BD3"/>
    <w:rsid w:val="00843D7B"/>
    <w:rsid w:val="008440FD"/>
    <w:rsid w:val="00844F35"/>
    <w:rsid w:val="00847B93"/>
    <w:rsid w:val="008512A0"/>
    <w:rsid w:val="00854941"/>
    <w:rsid w:val="00856ED1"/>
    <w:rsid w:val="00860181"/>
    <w:rsid w:val="0086524B"/>
    <w:rsid w:val="00866190"/>
    <w:rsid w:val="00870483"/>
    <w:rsid w:val="00871A82"/>
    <w:rsid w:val="0087206D"/>
    <w:rsid w:val="00873205"/>
    <w:rsid w:val="00873EBC"/>
    <w:rsid w:val="00876257"/>
    <w:rsid w:val="0088331E"/>
    <w:rsid w:val="00883F9B"/>
    <w:rsid w:val="008905AE"/>
    <w:rsid w:val="008912EB"/>
    <w:rsid w:val="00891EE2"/>
    <w:rsid w:val="00893161"/>
    <w:rsid w:val="008945C9"/>
    <w:rsid w:val="00895281"/>
    <w:rsid w:val="00895563"/>
    <w:rsid w:val="00897C14"/>
    <w:rsid w:val="00897C72"/>
    <w:rsid w:val="008A19EC"/>
    <w:rsid w:val="008A1E12"/>
    <w:rsid w:val="008A2ACA"/>
    <w:rsid w:val="008B01E2"/>
    <w:rsid w:val="008B0D3B"/>
    <w:rsid w:val="008B393F"/>
    <w:rsid w:val="008B55AF"/>
    <w:rsid w:val="008B7949"/>
    <w:rsid w:val="008C2504"/>
    <w:rsid w:val="008C77BD"/>
    <w:rsid w:val="008D4796"/>
    <w:rsid w:val="008D5D79"/>
    <w:rsid w:val="008D656E"/>
    <w:rsid w:val="008E09DF"/>
    <w:rsid w:val="008E2235"/>
    <w:rsid w:val="008F1BED"/>
    <w:rsid w:val="008F31A2"/>
    <w:rsid w:val="008F5473"/>
    <w:rsid w:val="008F6249"/>
    <w:rsid w:val="00900C0A"/>
    <w:rsid w:val="00901C69"/>
    <w:rsid w:val="0090259C"/>
    <w:rsid w:val="00903B9A"/>
    <w:rsid w:val="00904053"/>
    <w:rsid w:val="0091092B"/>
    <w:rsid w:val="0091097F"/>
    <w:rsid w:val="009154B4"/>
    <w:rsid w:val="00916610"/>
    <w:rsid w:val="009169C4"/>
    <w:rsid w:val="009202E2"/>
    <w:rsid w:val="009220AF"/>
    <w:rsid w:val="00922846"/>
    <w:rsid w:val="00922A1E"/>
    <w:rsid w:val="0092797A"/>
    <w:rsid w:val="00931027"/>
    <w:rsid w:val="009320C7"/>
    <w:rsid w:val="0093240B"/>
    <w:rsid w:val="0093247B"/>
    <w:rsid w:val="00932E3D"/>
    <w:rsid w:val="00933BAF"/>
    <w:rsid w:val="00937273"/>
    <w:rsid w:val="00940F93"/>
    <w:rsid w:val="00943FDB"/>
    <w:rsid w:val="009443E9"/>
    <w:rsid w:val="00944BD9"/>
    <w:rsid w:val="00947A88"/>
    <w:rsid w:val="00947CAB"/>
    <w:rsid w:val="00947F3C"/>
    <w:rsid w:val="009556CF"/>
    <w:rsid w:val="00956AE1"/>
    <w:rsid w:val="00960415"/>
    <w:rsid w:val="00960FE9"/>
    <w:rsid w:val="00961D64"/>
    <w:rsid w:val="00962920"/>
    <w:rsid w:val="00962F3D"/>
    <w:rsid w:val="0096308B"/>
    <w:rsid w:val="00966608"/>
    <w:rsid w:val="00967317"/>
    <w:rsid w:val="00970B4B"/>
    <w:rsid w:val="00970E08"/>
    <w:rsid w:val="009721AC"/>
    <w:rsid w:val="0097246C"/>
    <w:rsid w:val="00980A75"/>
    <w:rsid w:val="00982438"/>
    <w:rsid w:val="00986873"/>
    <w:rsid w:val="009875F2"/>
    <w:rsid w:val="0098768C"/>
    <w:rsid w:val="00987705"/>
    <w:rsid w:val="00987AE1"/>
    <w:rsid w:val="009922C5"/>
    <w:rsid w:val="00994BE0"/>
    <w:rsid w:val="009952AD"/>
    <w:rsid w:val="00995F5E"/>
    <w:rsid w:val="009A07D4"/>
    <w:rsid w:val="009A13ED"/>
    <w:rsid w:val="009A150D"/>
    <w:rsid w:val="009A64A3"/>
    <w:rsid w:val="009B0D7C"/>
    <w:rsid w:val="009B24A0"/>
    <w:rsid w:val="009B3C82"/>
    <w:rsid w:val="009B4482"/>
    <w:rsid w:val="009B48E6"/>
    <w:rsid w:val="009C2CF3"/>
    <w:rsid w:val="009C5760"/>
    <w:rsid w:val="009D00DB"/>
    <w:rsid w:val="009D2B47"/>
    <w:rsid w:val="009D2C1F"/>
    <w:rsid w:val="009D39A3"/>
    <w:rsid w:val="009D6333"/>
    <w:rsid w:val="009D7592"/>
    <w:rsid w:val="009D7B0B"/>
    <w:rsid w:val="009E687A"/>
    <w:rsid w:val="009E6B85"/>
    <w:rsid w:val="009E7C25"/>
    <w:rsid w:val="009F1D04"/>
    <w:rsid w:val="009F2D5D"/>
    <w:rsid w:val="009F37CE"/>
    <w:rsid w:val="009F539D"/>
    <w:rsid w:val="009F58E9"/>
    <w:rsid w:val="009F6F11"/>
    <w:rsid w:val="009F715C"/>
    <w:rsid w:val="00A001C6"/>
    <w:rsid w:val="00A02DAB"/>
    <w:rsid w:val="00A0486D"/>
    <w:rsid w:val="00A143A8"/>
    <w:rsid w:val="00A14DA2"/>
    <w:rsid w:val="00A14E9E"/>
    <w:rsid w:val="00A311F5"/>
    <w:rsid w:val="00A31294"/>
    <w:rsid w:val="00A322DE"/>
    <w:rsid w:val="00A40D45"/>
    <w:rsid w:val="00A40F7B"/>
    <w:rsid w:val="00A4146A"/>
    <w:rsid w:val="00A4257F"/>
    <w:rsid w:val="00A43660"/>
    <w:rsid w:val="00A43CDB"/>
    <w:rsid w:val="00A443F5"/>
    <w:rsid w:val="00A44706"/>
    <w:rsid w:val="00A45504"/>
    <w:rsid w:val="00A51C43"/>
    <w:rsid w:val="00A52137"/>
    <w:rsid w:val="00A52B57"/>
    <w:rsid w:val="00A53F4E"/>
    <w:rsid w:val="00A5655B"/>
    <w:rsid w:val="00A61E70"/>
    <w:rsid w:val="00A62AFC"/>
    <w:rsid w:val="00A6435B"/>
    <w:rsid w:val="00A7096F"/>
    <w:rsid w:val="00A732ED"/>
    <w:rsid w:val="00A733B8"/>
    <w:rsid w:val="00A7419D"/>
    <w:rsid w:val="00A76639"/>
    <w:rsid w:val="00A777A4"/>
    <w:rsid w:val="00A7796E"/>
    <w:rsid w:val="00A77B2B"/>
    <w:rsid w:val="00A84382"/>
    <w:rsid w:val="00A84E98"/>
    <w:rsid w:val="00A8515D"/>
    <w:rsid w:val="00A867E8"/>
    <w:rsid w:val="00A90C80"/>
    <w:rsid w:val="00A90CAA"/>
    <w:rsid w:val="00A920EE"/>
    <w:rsid w:val="00A92554"/>
    <w:rsid w:val="00A933B2"/>
    <w:rsid w:val="00A940DC"/>
    <w:rsid w:val="00A94341"/>
    <w:rsid w:val="00A9511D"/>
    <w:rsid w:val="00AA06FC"/>
    <w:rsid w:val="00AA5F48"/>
    <w:rsid w:val="00AB55DD"/>
    <w:rsid w:val="00AB7A6E"/>
    <w:rsid w:val="00AC15DB"/>
    <w:rsid w:val="00AC3422"/>
    <w:rsid w:val="00AC5EDD"/>
    <w:rsid w:val="00AC693C"/>
    <w:rsid w:val="00AD0C0A"/>
    <w:rsid w:val="00AD0E6A"/>
    <w:rsid w:val="00AD1CAD"/>
    <w:rsid w:val="00AD28FC"/>
    <w:rsid w:val="00AD387C"/>
    <w:rsid w:val="00AD5DDD"/>
    <w:rsid w:val="00AD616B"/>
    <w:rsid w:val="00AD7953"/>
    <w:rsid w:val="00AD7B39"/>
    <w:rsid w:val="00AE2306"/>
    <w:rsid w:val="00AE2555"/>
    <w:rsid w:val="00AE2DF4"/>
    <w:rsid w:val="00AE31B2"/>
    <w:rsid w:val="00AE35CA"/>
    <w:rsid w:val="00AE3E8D"/>
    <w:rsid w:val="00AE4378"/>
    <w:rsid w:val="00AE56CC"/>
    <w:rsid w:val="00AE596E"/>
    <w:rsid w:val="00AE6647"/>
    <w:rsid w:val="00AE7EFA"/>
    <w:rsid w:val="00AE7FB6"/>
    <w:rsid w:val="00AF0C8C"/>
    <w:rsid w:val="00AF0F53"/>
    <w:rsid w:val="00AF1294"/>
    <w:rsid w:val="00AF2AFA"/>
    <w:rsid w:val="00AF2D60"/>
    <w:rsid w:val="00AF57F2"/>
    <w:rsid w:val="00AF7708"/>
    <w:rsid w:val="00B01B46"/>
    <w:rsid w:val="00B03F8E"/>
    <w:rsid w:val="00B05822"/>
    <w:rsid w:val="00B06AA0"/>
    <w:rsid w:val="00B11912"/>
    <w:rsid w:val="00B1572E"/>
    <w:rsid w:val="00B1635B"/>
    <w:rsid w:val="00B16AE2"/>
    <w:rsid w:val="00B230CD"/>
    <w:rsid w:val="00B23BDC"/>
    <w:rsid w:val="00B27C7C"/>
    <w:rsid w:val="00B37314"/>
    <w:rsid w:val="00B40927"/>
    <w:rsid w:val="00B431F1"/>
    <w:rsid w:val="00B45550"/>
    <w:rsid w:val="00B47AC8"/>
    <w:rsid w:val="00B50832"/>
    <w:rsid w:val="00B52881"/>
    <w:rsid w:val="00B52CE5"/>
    <w:rsid w:val="00B55875"/>
    <w:rsid w:val="00B55B53"/>
    <w:rsid w:val="00B56A0E"/>
    <w:rsid w:val="00B5721D"/>
    <w:rsid w:val="00B5787D"/>
    <w:rsid w:val="00B57A12"/>
    <w:rsid w:val="00B656F3"/>
    <w:rsid w:val="00B65852"/>
    <w:rsid w:val="00B67799"/>
    <w:rsid w:val="00B72245"/>
    <w:rsid w:val="00B73B4C"/>
    <w:rsid w:val="00B73E9B"/>
    <w:rsid w:val="00B74F0E"/>
    <w:rsid w:val="00B75E17"/>
    <w:rsid w:val="00B771CB"/>
    <w:rsid w:val="00B771F1"/>
    <w:rsid w:val="00B8132B"/>
    <w:rsid w:val="00B83D08"/>
    <w:rsid w:val="00B84CF9"/>
    <w:rsid w:val="00B86821"/>
    <w:rsid w:val="00B86C3A"/>
    <w:rsid w:val="00B9179E"/>
    <w:rsid w:val="00B92C1D"/>
    <w:rsid w:val="00B92E44"/>
    <w:rsid w:val="00B94272"/>
    <w:rsid w:val="00BA208A"/>
    <w:rsid w:val="00BA59FC"/>
    <w:rsid w:val="00BA62A7"/>
    <w:rsid w:val="00BA7E1C"/>
    <w:rsid w:val="00BB3A9D"/>
    <w:rsid w:val="00BB474D"/>
    <w:rsid w:val="00BB64CB"/>
    <w:rsid w:val="00BB7603"/>
    <w:rsid w:val="00BB7E5A"/>
    <w:rsid w:val="00BC15F4"/>
    <w:rsid w:val="00BC1BB2"/>
    <w:rsid w:val="00BD02B3"/>
    <w:rsid w:val="00BD4674"/>
    <w:rsid w:val="00BD6B95"/>
    <w:rsid w:val="00BD73AE"/>
    <w:rsid w:val="00BE069C"/>
    <w:rsid w:val="00BE079C"/>
    <w:rsid w:val="00BE19B4"/>
    <w:rsid w:val="00BE1CF7"/>
    <w:rsid w:val="00BE21EA"/>
    <w:rsid w:val="00BE2D4B"/>
    <w:rsid w:val="00BE3862"/>
    <w:rsid w:val="00BE471A"/>
    <w:rsid w:val="00BF11BB"/>
    <w:rsid w:val="00BF476A"/>
    <w:rsid w:val="00C00D49"/>
    <w:rsid w:val="00C059E0"/>
    <w:rsid w:val="00C109DF"/>
    <w:rsid w:val="00C12DC6"/>
    <w:rsid w:val="00C15099"/>
    <w:rsid w:val="00C15214"/>
    <w:rsid w:val="00C234DE"/>
    <w:rsid w:val="00C237F2"/>
    <w:rsid w:val="00C237F6"/>
    <w:rsid w:val="00C23EDE"/>
    <w:rsid w:val="00C2491F"/>
    <w:rsid w:val="00C24D5D"/>
    <w:rsid w:val="00C25B0A"/>
    <w:rsid w:val="00C25B0D"/>
    <w:rsid w:val="00C25F6F"/>
    <w:rsid w:val="00C265DD"/>
    <w:rsid w:val="00C31EAB"/>
    <w:rsid w:val="00C4200F"/>
    <w:rsid w:val="00C43CFD"/>
    <w:rsid w:val="00C453D5"/>
    <w:rsid w:val="00C50FC2"/>
    <w:rsid w:val="00C52EE4"/>
    <w:rsid w:val="00C537A8"/>
    <w:rsid w:val="00C55A93"/>
    <w:rsid w:val="00C56C9F"/>
    <w:rsid w:val="00C60276"/>
    <w:rsid w:val="00C6160D"/>
    <w:rsid w:val="00C6175C"/>
    <w:rsid w:val="00C64F4A"/>
    <w:rsid w:val="00C673FC"/>
    <w:rsid w:val="00C67505"/>
    <w:rsid w:val="00C67CCE"/>
    <w:rsid w:val="00C72608"/>
    <w:rsid w:val="00C72DEB"/>
    <w:rsid w:val="00C73C0E"/>
    <w:rsid w:val="00C73C63"/>
    <w:rsid w:val="00C7532E"/>
    <w:rsid w:val="00C7626F"/>
    <w:rsid w:val="00C84B05"/>
    <w:rsid w:val="00C92884"/>
    <w:rsid w:val="00C94FFE"/>
    <w:rsid w:val="00C9764E"/>
    <w:rsid w:val="00C97B35"/>
    <w:rsid w:val="00CA36AB"/>
    <w:rsid w:val="00CA3BE2"/>
    <w:rsid w:val="00CA6763"/>
    <w:rsid w:val="00CB00EB"/>
    <w:rsid w:val="00CB05FE"/>
    <w:rsid w:val="00CB0951"/>
    <w:rsid w:val="00CB2640"/>
    <w:rsid w:val="00CB3B52"/>
    <w:rsid w:val="00CB43AE"/>
    <w:rsid w:val="00CB750B"/>
    <w:rsid w:val="00CC10DA"/>
    <w:rsid w:val="00CC1762"/>
    <w:rsid w:val="00CC210F"/>
    <w:rsid w:val="00CC2328"/>
    <w:rsid w:val="00CC34F9"/>
    <w:rsid w:val="00CC417C"/>
    <w:rsid w:val="00CC42B7"/>
    <w:rsid w:val="00CC5EB7"/>
    <w:rsid w:val="00CD3148"/>
    <w:rsid w:val="00CE15CA"/>
    <w:rsid w:val="00CE1B05"/>
    <w:rsid w:val="00CE3976"/>
    <w:rsid w:val="00CE451D"/>
    <w:rsid w:val="00CE4E1F"/>
    <w:rsid w:val="00CE6987"/>
    <w:rsid w:val="00CE71B7"/>
    <w:rsid w:val="00CF0111"/>
    <w:rsid w:val="00CF0346"/>
    <w:rsid w:val="00CF3243"/>
    <w:rsid w:val="00CF4774"/>
    <w:rsid w:val="00CF7B66"/>
    <w:rsid w:val="00CF7DBD"/>
    <w:rsid w:val="00D00555"/>
    <w:rsid w:val="00D054CA"/>
    <w:rsid w:val="00D05B72"/>
    <w:rsid w:val="00D06401"/>
    <w:rsid w:val="00D076D8"/>
    <w:rsid w:val="00D14FB8"/>
    <w:rsid w:val="00D1786A"/>
    <w:rsid w:val="00D2081B"/>
    <w:rsid w:val="00D21505"/>
    <w:rsid w:val="00D2250A"/>
    <w:rsid w:val="00D233D8"/>
    <w:rsid w:val="00D24EC6"/>
    <w:rsid w:val="00D267FA"/>
    <w:rsid w:val="00D279ED"/>
    <w:rsid w:val="00D30642"/>
    <w:rsid w:val="00D32A85"/>
    <w:rsid w:val="00D34DD7"/>
    <w:rsid w:val="00D350CD"/>
    <w:rsid w:val="00D3715E"/>
    <w:rsid w:val="00D37705"/>
    <w:rsid w:val="00D37EE2"/>
    <w:rsid w:val="00D4080B"/>
    <w:rsid w:val="00D40B25"/>
    <w:rsid w:val="00D41B99"/>
    <w:rsid w:val="00D4597F"/>
    <w:rsid w:val="00D465D2"/>
    <w:rsid w:val="00D51C8F"/>
    <w:rsid w:val="00D51D09"/>
    <w:rsid w:val="00D5638F"/>
    <w:rsid w:val="00D578BD"/>
    <w:rsid w:val="00D66B7E"/>
    <w:rsid w:val="00D72563"/>
    <w:rsid w:val="00D73880"/>
    <w:rsid w:val="00D73BEA"/>
    <w:rsid w:val="00D7436A"/>
    <w:rsid w:val="00D843DF"/>
    <w:rsid w:val="00D86181"/>
    <w:rsid w:val="00D90781"/>
    <w:rsid w:val="00D934D8"/>
    <w:rsid w:val="00D964F4"/>
    <w:rsid w:val="00D97492"/>
    <w:rsid w:val="00D97643"/>
    <w:rsid w:val="00DA0509"/>
    <w:rsid w:val="00DA09F7"/>
    <w:rsid w:val="00DA2D42"/>
    <w:rsid w:val="00DA3076"/>
    <w:rsid w:val="00DA30F6"/>
    <w:rsid w:val="00DA3DA8"/>
    <w:rsid w:val="00DA6852"/>
    <w:rsid w:val="00DB2023"/>
    <w:rsid w:val="00DB22BB"/>
    <w:rsid w:val="00DB23E1"/>
    <w:rsid w:val="00DB4A8C"/>
    <w:rsid w:val="00DB5B7C"/>
    <w:rsid w:val="00DB7069"/>
    <w:rsid w:val="00DB74D0"/>
    <w:rsid w:val="00DC2747"/>
    <w:rsid w:val="00DC3E9C"/>
    <w:rsid w:val="00DC4935"/>
    <w:rsid w:val="00DC4BD7"/>
    <w:rsid w:val="00DC503C"/>
    <w:rsid w:val="00DC5216"/>
    <w:rsid w:val="00DD0D09"/>
    <w:rsid w:val="00DD10B7"/>
    <w:rsid w:val="00DD1577"/>
    <w:rsid w:val="00DD25C3"/>
    <w:rsid w:val="00DD36A8"/>
    <w:rsid w:val="00DD6540"/>
    <w:rsid w:val="00DE003D"/>
    <w:rsid w:val="00DE048F"/>
    <w:rsid w:val="00DE069E"/>
    <w:rsid w:val="00DE30B3"/>
    <w:rsid w:val="00DE37ED"/>
    <w:rsid w:val="00DE5DF1"/>
    <w:rsid w:val="00DE6CCA"/>
    <w:rsid w:val="00DE73D6"/>
    <w:rsid w:val="00DF0F5D"/>
    <w:rsid w:val="00DF1BC3"/>
    <w:rsid w:val="00DF5F3F"/>
    <w:rsid w:val="00E002A9"/>
    <w:rsid w:val="00E01EAB"/>
    <w:rsid w:val="00E1013D"/>
    <w:rsid w:val="00E10356"/>
    <w:rsid w:val="00E10B41"/>
    <w:rsid w:val="00E12D6B"/>
    <w:rsid w:val="00E13400"/>
    <w:rsid w:val="00E1618B"/>
    <w:rsid w:val="00E16FAD"/>
    <w:rsid w:val="00E17479"/>
    <w:rsid w:val="00E20BCF"/>
    <w:rsid w:val="00E217DE"/>
    <w:rsid w:val="00E235F6"/>
    <w:rsid w:val="00E2680B"/>
    <w:rsid w:val="00E27CBF"/>
    <w:rsid w:val="00E31E2A"/>
    <w:rsid w:val="00E419F5"/>
    <w:rsid w:val="00E42B26"/>
    <w:rsid w:val="00E436A5"/>
    <w:rsid w:val="00E4378C"/>
    <w:rsid w:val="00E45E7E"/>
    <w:rsid w:val="00E4676D"/>
    <w:rsid w:val="00E46AAB"/>
    <w:rsid w:val="00E47AF8"/>
    <w:rsid w:val="00E51EC0"/>
    <w:rsid w:val="00E52AA1"/>
    <w:rsid w:val="00E547F5"/>
    <w:rsid w:val="00E573D9"/>
    <w:rsid w:val="00E60008"/>
    <w:rsid w:val="00E6164D"/>
    <w:rsid w:val="00E61AFD"/>
    <w:rsid w:val="00E621D6"/>
    <w:rsid w:val="00E6265F"/>
    <w:rsid w:val="00E63EA2"/>
    <w:rsid w:val="00E640D0"/>
    <w:rsid w:val="00E6503B"/>
    <w:rsid w:val="00E661C8"/>
    <w:rsid w:val="00E669FC"/>
    <w:rsid w:val="00E70BC3"/>
    <w:rsid w:val="00E72195"/>
    <w:rsid w:val="00E747DD"/>
    <w:rsid w:val="00E82421"/>
    <w:rsid w:val="00E9378F"/>
    <w:rsid w:val="00E947BA"/>
    <w:rsid w:val="00E94F85"/>
    <w:rsid w:val="00E9588B"/>
    <w:rsid w:val="00E97DAC"/>
    <w:rsid w:val="00EA3435"/>
    <w:rsid w:val="00EA5311"/>
    <w:rsid w:val="00EA5CF9"/>
    <w:rsid w:val="00EA6143"/>
    <w:rsid w:val="00EB6B30"/>
    <w:rsid w:val="00EB6F14"/>
    <w:rsid w:val="00EC0889"/>
    <w:rsid w:val="00EC18B9"/>
    <w:rsid w:val="00EC26AB"/>
    <w:rsid w:val="00EC2915"/>
    <w:rsid w:val="00EC3545"/>
    <w:rsid w:val="00EC37ED"/>
    <w:rsid w:val="00EC40D3"/>
    <w:rsid w:val="00EC4B9E"/>
    <w:rsid w:val="00EC736A"/>
    <w:rsid w:val="00ED236F"/>
    <w:rsid w:val="00ED23F9"/>
    <w:rsid w:val="00EE67D7"/>
    <w:rsid w:val="00EE7B88"/>
    <w:rsid w:val="00EF2230"/>
    <w:rsid w:val="00EF27E9"/>
    <w:rsid w:val="00EF4668"/>
    <w:rsid w:val="00EF4979"/>
    <w:rsid w:val="00EF4ED7"/>
    <w:rsid w:val="00F0003D"/>
    <w:rsid w:val="00F00942"/>
    <w:rsid w:val="00F00BFF"/>
    <w:rsid w:val="00F01E19"/>
    <w:rsid w:val="00F024E8"/>
    <w:rsid w:val="00F0276A"/>
    <w:rsid w:val="00F031BB"/>
    <w:rsid w:val="00F03A46"/>
    <w:rsid w:val="00F05E82"/>
    <w:rsid w:val="00F06FAF"/>
    <w:rsid w:val="00F1129E"/>
    <w:rsid w:val="00F12C67"/>
    <w:rsid w:val="00F20ACA"/>
    <w:rsid w:val="00F21DE0"/>
    <w:rsid w:val="00F25C25"/>
    <w:rsid w:val="00F303E8"/>
    <w:rsid w:val="00F326C9"/>
    <w:rsid w:val="00F34F0C"/>
    <w:rsid w:val="00F355E1"/>
    <w:rsid w:val="00F40A94"/>
    <w:rsid w:val="00F4101B"/>
    <w:rsid w:val="00F437DA"/>
    <w:rsid w:val="00F43C9A"/>
    <w:rsid w:val="00F453DA"/>
    <w:rsid w:val="00F456D9"/>
    <w:rsid w:val="00F46B33"/>
    <w:rsid w:val="00F47F39"/>
    <w:rsid w:val="00F5036B"/>
    <w:rsid w:val="00F506C2"/>
    <w:rsid w:val="00F51E98"/>
    <w:rsid w:val="00F524E6"/>
    <w:rsid w:val="00F5251C"/>
    <w:rsid w:val="00F53CC8"/>
    <w:rsid w:val="00F56E6D"/>
    <w:rsid w:val="00F60CEF"/>
    <w:rsid w:val="00F637B4"/>
    <w:rsid w:val="00F63AD2"/>
    <w:rsid w:val="00F65439"/>
    <w:rsid w:val="00F678E1"/>
    <w:rsid w:val="00F7045D"/>
    <w:rsid w:val="00F71D57"/>
    <w:rsid w:val="00F7223D"/>
    <w:rsid w:val="00F73E30"/>
    <w:rsid w:val="00F7479D"/>
    <w:rsid w:val="00F76F86"/>
    <w:rsid w:val="00F84BDA"/>
    <w:rsid w:val="00F90779"/>
    <w:rsid w:val="00F92662"/>
    <w:rsid w:val="00F93223"/>
    <w:rsid w:val="00FA01D4"/>
    <w:rsid w:val="00FA36C1"/>
    <w:rsid w:val="00FA384C"/>
    <w:rsid w:val="00FA46EE"/>
    <w:rsid w:val="00FA664E"/>
    <w:rsid w:val="00FA699E"/>
    <w:rsid w:val="00FB1AA9"/>
    <w:rsid w:val="00FB25C2"/>
    <w:rsid w:val="00FB2EFD"/>
    <w:rsid w:val="00FB5B7D"/>
    <w:rsid w:val="00FB7E9A"/>
    <w:rsid w:val="00FC0AA8"/>
    <w:rsid w:val="00FC17F7"/>
    <w:rsid w:val="00FC2386"/>
    <w:rsid w:val="00FC3E14"/>
    <w:rsid w:val="00FC70B0"/>
    <w:rsid w:val="00FD071D"/>
    <w:rsid w:val="00FD31EF"/>
    <w:rsid w:val="00FD4349"/>
    <w:rsid w:val="00FD60E8"/>
    <w:rsid w:val="00FD79AE"/>
    <w:rsid w:val="00FE289A"/>
    <w:rsid w:val="00FE48DB"/>
    <w:rsid w:val="00FE59F4"/>
    <w:rsid w:val="00FE70C1"/>
    <w:rsid w:val="00FF1D77"/>
    <w:rsid w:val="00FF7602"/>
    <w:rsid w:val="00FF7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929EAC"/>
  <w15:docId w15:val="{0E93F185-C396-46BD-B4EC-5A4CB076D7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E70C1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2C422D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2C422D"/>
    <w:pPr>
      <w:keepNext/>
      <w:keepLines/>
      <w:spacing w:before="260" w:after="260" w:line="480" w:lineRule="auto"/>
      <w:outlineLvl w:val="1"/>
    </w:pPr>
    <w:rPr>
      <w:rFonts w:asciiTheme="majorHAnsi" w:eastAsia="黑体" w:hAnsiTheme="majorHAnsi" w:cstheme="majorBidi"/>
      <w:b/>
      <w:bCs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2C422D"/>
    <w:pPr>
      <w:keepNext/>
      <w:keepLines/>
      <w:spacing w:before="260" w:after="260" w:line="480" w:lineRule="auto"/>
      <w:outlineLvl w:val="2"/>
    </w:pPr>
    <w:rPr>
      <w:rFonts w:eastAsia="黑体"/>
      <w:bCs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2C422D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2C422D"/>
    <w:rPr>
      <w:rFonts w:asciiTheme="majorHAnsi" w:eastAsia="黑体" w:hAnsiTheme="majorHAnsi" w:cstheme="majorBidi"/>
      <w:b/>
      <w:bCs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2C422D"/>
    <w:rPr>
      <w:rFonts w:ascii="Times New Roman" w:eastAsia="黑体" w:hAnsi="Times New Roman" w:cs="Times New Roman"/>
      <w:bCs/>
      <w:sz w:val="24"/>
      <w:szCs w:val="32"/>
    </w:rPr>
  </w:style>
  <w:style w:type="paragraph" w:styleId="a4">
    <w:name w:val="header"/>
    <w:basedOn w:val="a0"/>
    <w:link w:val="a5"/>
    <w:uiPriority w:val="99"/>
    <w:unhideWhenUsed/>
    <w:rsid w:val="009109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91092B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9109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91092B"/>
    <w:rPr>
      <w:sz w:val="18"/>
      <w:szCs w:val="18"/>
    </w:rPr>
  </w:style>
  <w:style w:type="paragraph" w:styleId="TOC">
    <w:name w:val="TOC Heading"/>
    <w:basedOn w:val="1"/>
    <w:next w:val="a0"/>
    <w:uiPriority w:val="39"/>
    <w:unhideWhenUsed/>
    <w:qFormat/>
    <w:rsid w:val="0091092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customStyle="1" w:styleId="paragraph">
    <w:name w:val="paragraph"/>
    <w:basedOn w:val="a0"/>
    <w:rsid w:val="006C158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a8">
    <w:name w:val="List Paragraph"/>
    <w:basedOn w:val="a0"/>
    <w:uiPriority w:val="34"/>
    <w:qFormat/>
    <w:rsid w:val="00CE6987"/>
    <w:pPr>
      <w:ind w:firstLineChars="200" w:firstLine="420"/>
    </w:pPr>
  </w:style>
  <w:style w:type="table" w:styleId="a9">
    <w:name w:val="Table Grid"/>
    <w:basedOn w:val="a2"/>
    <w:qFormat/>
    <w:rsid w:val="00CE6987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1"/>
    <w:uiPriority w:val="99"/>
    <w:unhideWhenUsed/>
    <w:rsid w:val="0045566A"/>
    <w:rPr>
      <w:color w:val="0563C1" w:themeColor="hyperlink"/>
      <w:u w:val="single"/>
    </w:rPr>
  </w:style>
  <w:style w:type="character" w:customStyle="1" w:styleId="11">
    <w:name w:val="未处理的提及1"/>
    <w:basedOn w:val="a1"/>
    <w:uiPriority w:val="99"/>
    <w:semiHidden/>
    <w:unhideWhenUsed/>
    <w:rsid w:val="0045566A"/>
    <w:rPr>
      <w:color w:val="605E5C"/>
      <w:shd w:val="clear" w:color="auto" w:fill="E1DFDD"/>
    </w:rPr>
  </w:style>
  <w:style w:type="paragraph" w:styleId="TOC1">
    <w:name w:val="toc 1"/>
    <w:basedOn w:val="a0"/>
    <w:next w:val="a0"/>
    <w:autoRedefine/>
    <w:uiPriority w:val="39"/>
    <w:unhideWhenUsed/>
    <w:rsid w:val="00501714"/>
    <w:rPr>
      <w:rFonts w:eastAsia="黑体"/>
    </w:rPr>
  </w:style>
  <w:style w:type="paragraph" w:styleId="TOC2">
    <w:name w:val="toc 2"/>
    <w:basedOn w:val="a0"/>
    <w:next w:val="a0"/>
    <w:autoRedefine/>
    <w:uiPriority w:val="39"/>
    <w:unhideWhenUsed/>
    <w:rsid w:val="00E9588B"/>
    <w:pPr>
      <w:ind w:leftChars="200" w:left="420"/>
    </w:pPr>
  </w:style>
  <w:style w:type="paragraph" w:styleId="TOC3">
    <w:name w:val="toc 3"/>
    <w:basedOn w:val="a0"/>
    <w:next w:val="a0"/>
    <w:autoRedefine/>
    <w:uiPriority w:val="39"/>
    <w:unhideWhenUsed/>
    <w:rsid w:val="00E9588B"/>
    <w:pPr>
      <w:ind w:leftChars="400" w:left="840"/>
    </w:pPr>
  </w:style>
  <w:style w:type="paragraph" w:styleId="HTML">
    <w:name w:val="HTML Preformatted"/>
    <w:basedOn w:val="a0"/>
    <w:link w:val="HTML0"/>
    <w:uiPriority w:val="99"/>
    <w:semiHidden/>
    <w:unhideWhenUsed/>
    <w:rsid w:val="00F84BDA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1"/>
    <w:link w:val="HTML"/>
    <w:uiPriority w:val="99"/>
    <w:semiHidden/>
    <w:rsid w:val="00F84BDA"/>
    <w:rPr>
      <w:rFonts w:ascii="Courier New" w:eastAsia="宋体" w:hAnsi="Courier New" w:cs="Courier New"/>
      <w:sz w:val="20"/>
      <w:szCs w:val="20"/>
    </w:rPr>
  </w:style>
  <w:style w:type="paragraph" w:styleId="ab">
    <w:name w:val="Date"/>
    <w:basedOn w:val="a0"/>
    <w:next w:val="a0"/>
    <w:link w:val="ac"/>
    <w:uiPriority w:val="99"/>
    <w:semiHidden/>
    <w:unhideWhenUsed/>
    <w:rsid w:val="000E58FD"/>
    <w:pPr>
      <w:ind w:leftChars="2500" w:left="100"/>
    </w:pPr>
  </w:style>
  <w:style w:type="character" w:customStyle="1" w:styleId="ac">
    <w:name w:val="日期 字符"/>
    <w:basedOn w:val="a1"/>
    <w:link w:val="ab"/>
    <w:uiPriority w:val="99"/>
    <w:semiHidden/>
    <w:rsid w:val="000E58FD"/>
    <w:rPr>
      <w:rFonts w:ascii="Times New Roman" w:eastAsia="宋体" w:hAnsi="Times New Roman" w:cs="Times New Roman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961D64"/>
    <w:pPr>
      <w:spacing w:line="240" w:lineRule="auto"/>
    </w:pPr>
    <w:rPr>
      <w:sz w:val="18"/>
      <w:szCs w:val="18"/>
    </w:rPr>
  </w:style>
  <w:style w:type="character" w:customStyle="1" w:styleId="ae">
    <w:name w:val="批注框文本 字符"/>
    <w:basedOn w:val="a1"/>
    <w:link w:val="ad"/>
    <w:uiPriority w:val="99"/>
    <w:semiHidden/>
    <w:rsid w:val="00961D64"/>
    <w:rPr>
      <w:rFonts w:ascii="Times New Roman" w:eastAsia="宋体" w:hAnsi="Times New Roman" w:cs="Times New Roman"/>
      <w:sz w:val="18"/>
      <w:szCs w:val="18"/>
    </w:rPr>
  </w:style>
  <w:style w:type="character" w:styleId="af">
    <w:name w:val="annotation reference"/>
    <w:basedOn w:val="a1"/>
    <w:uiPriority w:val="99"/>
    <w:semiHidden/>
    <w:unhideWhenUsed/>
    <w:rsid w:val="00961D64"/>
    <w:rPr>
      <w:sz w:val="21"/>
      <w:szCs w:val="21"/>
    </w:rPr>
  </w:style>
  <w:style w:type="paragraph" w:styleId="af0">
    <w:name w:val="annotation text"/>
    <w:basedOn w:val="a0"/>
    <w:link w:val="af1"/>
    <w:uiPriority w:val="99"/>
    <w:semiHidden/>
    <w:unhideWhenUsed/>
    <w:rsid w:val="00961D64"/>
    <w:pPr>
      <w:jc w:val="left"/>
    </w:pPr>
  </w:style>
  <w:style w:type="character" w:customStyle="1" w:styleId="af1">
    <w:name w:val="批注文字 字符"/>
    <w:basedOn w:val="a1"/>
    <w:link w:val="af0"/>
    <w:uiPriority w:val="99"/>
    <w:semiHidden/>
    <w:rsid w:val="00961D64"/>
    <w:rPr>
      <w:rFonts w:ascii="Times New Roman" w:eastAsia="宋体" w:hAnsi="Times New Roman" w:cs="Times New Roman"/>
      <w:sz w:val="24"/>
      <w:szCs w:val="24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961D64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961D64"/>
    <w:rPr>
      <w:rFonts w:ascii="Times New Roman" w:eastAsia="宋体" w:hAnsi="Times New Roman" w:cs="Times New Roman"/>
      <w:b/>
      <w:bCs/>
      <w:sz w:val="24"/>
      <w:szCs w:val="24"/>
    </w:rPr>
  </w:style>
  <w:style w:type="paragraph" w:styleId="a">
    <w:name w:val="List Bullet"/>
    <w:basedOn w:val="a0"/>
    <w:uiPriority w:val="99"/>
    <w:unhideWhenUsed/>
    <w:rsid w:val="003E5104"/>
    <w:pPr>
      <w:numPr>
        <w:numId w:val="6"/>
      </w:numPr>
      <w:contextualSpacing/>
    </w:pPr>
  </w:style>
  <w:style w:type="paragraph" w:customStyle="1" w:styleId="AMDisplayEquation">
    <w:name w:val="AMDisplayEquation"/>
    <w:basedOn w:val="a0"/>
    <w:link w:val="AMDisplayEquation0"/>
    <w:rsid w:val="002A31F6"/>
    <w:pPr>
      <w:tabs>
        <w:tab w:val="center" w:pos="4160"/>
        <w:tab w:val="right" w:pos="8300"/>
      </w:tabs>
      <w:wordWrap w:val="0"/>
      <w:spacing w:line="240" w:lineRule="auto"/>
      <w:jc w:val="right"/>
    </w:pPr>
    <w:rPr>
      <w:rFonts w:eastAsiaTheme="minorEastAsia"/>
    </w:rPr>
  </w:style>
  <w:style w:type="character" w:customStyle="1" w:styleId="AMDisplayEquation0">
    <w:name w:val="AMDisplayEquation 字符"/>
    <w:basedOn w:val="a1"/>
    <w:link w:val="AMDisplayEquation"/>
    <w:rsid w:val="002A31F6"/>
    <w:rPr>
      <w:rFonts w:ascii="Times New Roman" w:hAnsi="Times New Roman" w:cs="Times New Roman"/>
      <w:sz w:val="24"/>
      <w:szCs w:val="24"/>
    </w:rPr>
  </w:style>
  <w:style w:type="paragraph" w:styleId="TOC4">
    <w:name w:val="toc 4"/>
    <w:basedOn w:val="a0"/>
    <w:next w:val="a0"/>
    <w:autoRedefine/>
    <w:uiPriority w:val="39"/>
    <w:unhideWhenUsed/>
    <w:rsid w:val="00FD071D"/>
    <w:pPr>
      <w:spacing w:line="240" w:lineRule="auto"/>
      <w:ind w:leftChars="600" w:left="1260"/>
    </w:pPr>
    <w:rPr>
      <w:rFonts w:asciiTheme="minorHAnsi" w:eastAsiaTheme="minorEastAsia" w:hAnsiTheme="minorHAnsi" w:cstheme="minorBidi"/>
      <w:sz w:val="21"/>
      <w:szCs w:val="22"/>
    </w:rPr>
  </w:style>
  <w:style w:type="paragraph" w:styleId="TOC5">
    <w:name w:val="toc 5"/>
    <w:basedOn w:val="a0"/>
    <w:next w:val="a0"/>
    <w:autoRedefine/>
    <w:uiPriority w:val="39"/>
    <w:unhideWhenUsed/>
    <w:rsid w:val="00FD071D"/>
    <w:pPr>
      <w:spacing w:line="240" w:lineRule="auto"/>
      <w:ind w:leftChars="800" w:left="1680"/>
    </w:pPr>
    <w:rPr>
      <w:rFonts w:asciiTheme="minorHAnsi" w:eastAsiaTheme="minorEastAsia" w:hAnsiTheme="minorHAnsi" w:cstheme="minorBidi"/>
      <w:sz w:val="21"/>
      <w:szCs w:val="22"/>
    </w:rPr>
  </w:style>
  <w:style w:type="paragraph" w:styleId="TOC6">
    <w:name w:val="toc 6"/>
    <w:basedOn w:val="a0"/>
    <w:next w:val="a0"/>
    <w:autoRedefine/>
    <w:uiPriority w:val="39"/>
    <w:unhideWhenUsed/>
    <w:rsid w:val="00FD071D"/>
    <w:pPr>
      <w:spacing w:line="240" w:lineRule="auto"/>
      <w:ind w:leftChars="1000" w:left="2100"/>
    </w:pPr>
    <w:rPr>
      <w:rFonts w:asciiTheme="minorHAnsi" w:eastAsiaTheme="minorEastAsia" w:hAnsiTheme="minorHAnsi" w:cstheme="minorBidi"/>
      <w:sz w:val="21"/>
      <w:szCs w:val="22"/>
    </w:rPr>
  </w:style>
  <w:style w:type="paragraph" w:styleId="TOC7">
    <w:name w:val="toc 7"/>
    <w:basedOn w:val="a0"/>
    <w:next w:val="a0"/>
    <w:autoRedefine/>
    <w:uiPriority w:val="39"/>
    <w:unhideWhenUsed/>
    <w:rsid w:val="00FD071D"/>
    <w:pPr>
      <w:spacing w:line="240" w:lineRule="auto"/>
      <w:ind w:leftChars="1200" w:left="2520"/>
    </w:pPr>
    <w:rPr>
      <w:rFonts w:asciiTheme="minorHAnsi" w:eastAsiaTheme="minorEastAsia" w:hAnsiTheme="minorHAnsi" w:cstheme="minorBidi"/>
      <w:sz w:val="21"/>
      <w:szCs w:val="22"/>
    </w:rPr>
  </w:style>
  <w:style w:type="paragraph" w:styleId="TOC8">
    <w:name w:val="toc 8"/>
    <w:basedOn w:val="a0"/>
    <w:next w:val="a0"/>
    <w:autoRedefine/>
    <w:uiPriority w:val="39"/>
    <w:unhideWhenUsed/>
    <w:rsid w:val="00FD071D"/>
    <w:pPr>
      <w:spacing w:line="240" w:lineRule="auto"/>
      <w:ind w:leftChars="1400" w:left="2940"/>
    </w:pPr>
    <w:rPr>
      <w:rFonts w:asciiTheme="minorHAnsi" w:eastAsiaTheme="minorEastAsia" w:hAnsiTheme="minorHAnsi" w:cstheme="minorBidi"/>
      <w:sz w:val="21"/>
      <w:szCs w:val="22"/>
    </w:rPr>
  </w:style>
  <w:style w:type="paragraph" w:styleId="TOC9">
    <w:name w:val="toc 9"/>
    <w:basedOn w:val="a0"/>
    <w:next w:val="a0"/>
    <w:autoRedefine/>
    <w:uiPriority w:val="39"/>
    <w:unhideWhenUsed/>
    <w:rsid w:val="00FD071D"/>
    <w:pPr>
      <w:spacing w:line="240" w:lineRule="auto"/>
      <w:ind w:leftChars="1600" w:left="3360"/>
    </w:pPr>
    <w:rPr>
      <w:rFonts w:asciiTheme="minorHAnsi" w:eastAsiaTheme="minorEastAsia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34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6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1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9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9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4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1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8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9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205860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37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4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1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7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1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1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7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1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65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1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28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64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1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64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1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D81D978-E597-4814-8AFD-1D589204A95F}">
  <we:reference id="wa104099688" version="1.3.0.0" store="zh-CN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7E878D-D4E1-49EE-92DF-C28163214E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9</TotalTime>
  <Pages>25</Pages>
  <Words>1940</Words>
  <Characters>11058</Characters>
  <Application>Microsoft Office Word</Application>
  <DocSecurity>0</DocSecurity>
  <Lines>92</Lines>
  <Paragraphs>25</Paragraphs>
  <ScaleCrop>false</ScaleCrop>
  <Company/>
  <LinksUpToDate>false</LinksUpToDate>
  <CharactersWithSpaces>12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 梓泽</dc:creator>
  <cp:keywords/>
  <dc:description/>
  <cp:lastModifiedBy>欧 炜标</cp:lastModifiedBy>
  <cp:revision>1</cp:revision>
  <dcterms:created xsi:type="dcterms:W3CDTF">2023-05-03T13:45:00Z</dcterms:created>
  <dcterms:modified xsi:type="dcterms:W3CDTF">2023-05-13T02:38:00Z</dcterms:modified>
</cp:coreProperties>
</file>